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6390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52"/>
        <w:gridCol w:w="3080"/>
        <w:gridCol w:w="1027"/>
        <w:gridCol w:w="2492"/>
        <w:gridCol w:w="1027"/>
        <w:gridCol w:w="5898"/>
        <w:gridCol w:w="1134"/>
        <w:gridCol w:w="1080"/>
      </w:tblGrid>
      <w:tr w:rsidR="0050535B" w:rsidRPr="0050535B" w:rsidTr="000E7E8B">
        <w:trPr>
          <w:trHeight w:val="357"/>
        </w:trPr>
        <w:tc>
          <w:tcPr>
            <w:tcW w:w="652" w:type="dxa"/>
            <w:vMerge w:val="restart"/>
          </w:tcPr>
          <w:p w:rsidR="0050535B" w:rsidRPr="000E7E8B" w:rsidRDefault="0050535B" w:rsidP="000E7E8B">
            <w:pPr>
              <w:jc w:val="center"/>
              <w:rPr>
                <w:b/>
              </w:rPr>
            </w:pPr>
          </w:p>
        </w:tc>
        <w:tc>
          <w:tcPr>
            <w:tcW w:w="3080" w:type="dxa"/>
            <w:vMerge w:val="restart"/>
            <w:vAlign w:val="center"/>
          </w:tcPr>
          <w:p w:rsidR="0050535B" w:rsidRPr="0050535B" w:rsidRDefault="0050535B" w:rsidP="001A4D39">
            <w:pPr>
              <w:jc w:val="center"/>
              <w:rPr>
                <w:b/>
              </w:rPr>
            </w:pPr>
            <w:r w:rsidRPr="0050535B">
              <w:rPr>
                <w:b/>
              </w:rPr>
              <w:t>Тема урока</w:t>
            </w:r>
          </w:p>
        </w:tc>
        <w:tc>
          <w:tcPr>
            <w:tcW w:w="1027" w:type="dxa"/>
            <w:vMerge w:val="restart"/>
            <w:vAlign w:val="center"/>
          </w:tcPr>
          <w:p w:rsidR="0050535B" w:rsidRPr="0050535B" w:rsidRDefault="0050535B" w:rsidP="000E7E8B">
            <w:pPr>
              <w:jc w:val="center"/>
              <w:rPr>
                <w:b/>
              </w:rPr>
            </w:pPr>
            <w:r w:rsidRPr="0050535B">
              <w:rPr>
                <w:b/>
              </w:rPr>
              <w:t>Тип урока</w:t>
            </w:r>
          </w:p>
        </w:tc>
        <w:tc>
          <w:tcPr>
            <w:tcW w:w="2492" w:type="dxa"/>
            <w:vMerge w:val="restart"/>
            <w:vAlign w:val="center"/>
          </w:tcPr>
          <w:p w:rsidR="0050535B" w:rsidRPr="0050535B" w:rsidRDefault="0050535B" w:rsidP="001A4D39">
            <w:pPr>
              <w:shd w:val="clear" w:color="auto" w:fill="FFFFFF"/>
              <w:jc w:val="center"/>
              <w:rPr>
                <w:b/>
              </w:rPr>
            </w:pPr>
            <w:r w:rsidRPr="0050535B">
              <w:rPr>
                <w:b/>
                <w:color w:val="212121"/>
                <w:spacing w:val="-2"/>
              </w:rPr>
              <w:t>Характеристика</w:t>
            </w:r>
          </w:p>
          <w:p w:rsidR="0050535B" w:rsidRPr="0050535B" w:rsidRDefault="0050535B" w:rsidP="001A4D39">
            <w:pPr>
              <w:shd w:val="clear" w:color="auto" w:fill="FFFFFF"/>
              <w:jc w:val="center"/>
              <w:rPr>
                <w:b/>
              </w:rPr>
            </w:pPr>
            <w:r w:rsidRPr="0050535B">
              <w:rPr>
                <w:b/>
                <w:color w:val="212121"/>
                <w:spacing w:val="-2"/>
              </w:rPr>
              <w:t>деятельности учащихся или виды учебной деятельности</w:t>
            </w:r>
          </w:p>
        </w:tc>
        <w:tc>
          <w:tcPr>
            <w:tcW w:w="1027" w:type="dxa"/>
            <w:vMerge w:val="restart"/>
            <w:vAlign w:val="center"/>
          </w:tcPr>
          <w:p w:rsidR="0050535B" w:rsidRPr="0050535B" w:rsidRDefault="0050535B" w:rsidP="000E7E8B">
            <w:pPr>
              <w:jc w:val="center"/>
              <w:rPr>
                <w:b/>
                <w:color w:val="212121"/>
                <w:spacing w:val="-3"/>
              </w:rPr>
            </w:pPr>
            <w:r w:rsidRPr="0050535B">
              <w:rPr>
                <w:b/>
              </w:rPr>
              <w:t>Вид контроля,</w:t>
            </w:r>
          </w:p>
          <w:p w:rsidR="0050535B" w:rsidRPr="0050535B" w:rsidRDefault="0050535B" w:rsidP="000E7E8B">
            <w:pPr>
              <w:jc w:val="center"/>
              <w:rPr>
                <w:b/>
              </w:rPr>
            </w:pPr>
            <w:r w:rsidRPr="0050535B">
              <w:rPr>
                <w:b/>
                <w:color w:val="212121"/>
                <w:spacing w:val="-3"/>
              </w:rPr>
              <w:t>измерители</w:t>
            </w:r>
          </w:p>
        </w:tc>
        <w:tc>
          <w:tcPr>
            <w:tcW w:w="5898" w:type="dxa"/>
            <w:vMerge w:val="restart"/>
            <w:vAlign w:val="center"/>
          </w:tcPr>
          <w:p w:rsidR="0050535B" w:rsidRPr="0050535B" w:rsidRDefault="0050535B" w:rsidP="001A4D39">
            <w:pPr>
              <w:jc w:val="center"/>
              <w:rPr>
                <w:b/>
              </w:rPr>
            </w:pPr>
            <w:r w:rsidRPr="0050535B">
              <w:rPr>
                <w:b/>
              </w:rPr>
              <w:t>Планируемые результаты освоения материала</w:t>
            </w:r>
          </w:p>
        </w:tc>
        <w:tc>
          <w:tcPr>
            <w:tcW w:w="2214" w:type="dxa"/>
            <w:gridSpan w:val="2"/>
            <w:vAlign w:val="center"/>
          </w:tcPr>
          <w:p w:rsidR="0050535B" w:rsidRPr="0050535B" w:rsidRDefault="0050535B" w:rsidP="001A4D39">
            <w:pPr>
              <w:jc w:val="center"/>
              <w:rPr>
                <w:b/>
              </w:rPr>
            </w:pPr>
            <w:r w:rsidRPr="0050535B">
              <w:rPr>
                <w:b/>
              </w:rPr>
              <w:t>Дата проведения</w:t>
            </w:r>
          </w:p>
        </w:tc>
      </w:tr>
      <w:tr w:rsidR="0050535B" w:rsidRPr="0050535B" w:rsidTr="000E7E8B">
        <w:trPr>
          <w:trHeight w:val="776"/>
        </w:trPr>
        <w:tc>
          <w:tcPr>
            <w:tcW w:w="652" w:type="dxa"/>
            <w:vMerge/>
          </w:tcPr>
          <w:p w:rsidR="0050535B" w:rsidRPr="000E7E8B" w:rsidRDefault="0050535B" w:rsidP="000E7E8B">
            <w:pPr>
              <w:jc w:val="center"/>
              <w:rPr>
                <w:b/>
              </w:rPr>
            </w:pPr>
          </w:p>
        </w:tc>
        <w:tc>
          <w:tcPr>
            <w:tcW w:w="3080" w:type="dxa"/>
            <w:vMerge/>
            <w:vAlign w:val="center"/>
          </w:tcPr>
          <w:p w:rsidR="0050535B" w:rsidRPr="0050535B" w:rsidRDefault="0050535B" w:rsidP="001A4D39">
            <w:pPr>
              <w:rPr>
                <w:b/>
              </w:rPr>
            </w:pPr>
          </w:p>
        </w:tc>
        <w:tc>
          <w:tcPr>
            <w:tcW w:w="1027" w:type="dxa"/>
            <w:vMerge/>
            <w:vAlign w:val="center"/>
          </w:tcPr>
          <w:p w:rsidR="0050535B" w:rsidRPr="0050535B" w:rsidRDefault="0050535B" w:rsidP="000E7E8B">
            <w:pPr>
              <w:jc w:val="center"/>
              <w:rPr>
                <w:b/>
              </w:rPr>
            </w:pPr>
          </w:p>
        </w:tc>
        <w:tc>
          <w:tcPr>
            <w:tcW w:w="2492" w:type="dxa"/>
            <w:vMerge/>
            <w:vAlign w:val="center"/>
          </w:tcPr>
          <w:p w:rsidR="0050535B" w:rsidRPr="0050535B" w:rsidRDefault="0050535B" w:rsidP="001A4D39">
            <w:pPr>
              <w:rPr>
                <w:b/>
              </w:rPr>
            </w:pPr>
          </w:p>
        </w:tc>
        <w:tc>
          <w:tcPr>
            <w:tcW w:w="1027" w:type="dxa"/>
            <w:vMerge/>
            <w:vAlign w:val="center"/>
          </w:tcPr>
          <w:p w:rsidR="0050535B" w:rsidRPr="0050535B" w:rsidRDefault="0050535B" w:rsidP="000E7E8B">
            <w:pPr>
              <w:jc w:val="center"/>
              <w:rPr>
                <w:b/>
              </w:rPr>
            </w:pPr>
          </w:p>
        </w:tc>
        <w:tc>
          <w:tcPr>
            <w:tcW w:w="5898" w:type="dxa"/>
            <w:vMerge/>
            <w:vAlign w:val="center"/>
          </w:tcPr>
          <w:p w:rsidR="0050535B" w:rsidRPr="0050535B" w:rsidRDefault="0050535B" w:rsidP="001A4D39">
            <w:pPr>
              <w:rPr>
                <w:b/>
              </w:rPr>
            </w:pPr>
          </w:p>
        </w:tc>
        <w:tc>
          <w:tcPr>
            <w:tcW w:w="1134" w:type="dxa"/>
            <w:vAlign w:val="center"/>
          </w:tcPr>
          <w:p w:rsidR="0050535B" w:rsidRPr="0050535B" w:rsidRDefault="0050535B" w:rsidP="001A4D39">
            <w:pPr>
              <w:jc w:val="center"/>
              <w:rPr>
                <w:b/>
              </w:rPr>
            </w:pPr>
            <w:r w:rsidRPr="0050535B">
              <w:rPr>
                <w:b/>
              </w:rPr>
              <w:t>По плану</w:t>
            </w:r>
          </w:p>
        </w:tc>
        <w:tc>
          <w:tcPr>
            <w:tcW w:w="1080" w:type="dxa"/>
            <w:vAlign w:val="center"/>
          </w:tcPr>
          <w:p w:rsidR="0050535B" w:rsidRPr="0050535B" w:rsidRDefault="000E7E8B" w:rsidP="001A4D39">
            <w:pPr>
              <w:jc w:val="center"/>
              <w:rPr>
                <w:b/>
              </w:rPr>
            </w:pPr>
            <w:r>
              <w:rPr>
                <w:b/>
              </w:rPr>
              <w:t>Фактически</w:t>
            </w:r>
          </w:p>
        </w:tc>
      </w:tr>
      <w:tr w:rsidR="00844C84" w:rsidRPr="0050535B" w:rsidTr="000E7E8B">
        <w:trPr>
          <w:trHeight w:val="149"/>
        </w:trPr>
        <w:tc>
          <w:tcPr>
            <w:tcW w:w="652" w:type="dxa"/>
          </w:tcPr>
          <w:p w:rsidR="00844C84" w:rsidRPr="000E7E8B" w:rsidRDefault="00844C84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</w:t>
            </w:r>
          </w:p>
        </w:tc>
        <w:tc>
          <w:tcPr>
            <w:tcW w:w="3080" w:type="dxa"/>
          </w:tcPr>
          <w:p w:rsidR="00844C84" w:rsidRPr="0050535B" w:rsidRDefault="00844C84" w:rsidP="001A4D39">
            <w:pPr>
              <w:rPr>
                <w:b/>
              </w:rPr>
            </w:pPr>
            <w:r w:rsidRPr="0050535B">
              <w:t>Повторение. Числовые и алгебраические выражения</w:t>
            </w:r>
          </w:p>
        </w:tc>
        <w:tc>
          <w:tcPr>
            <w:tcW w:w="1027" w:type="dxa"/>
            <w:vAlign w:val="center"/>
          </w:tcPr>
          <w:p w:rsidR="00844C84" w:rsidRPr="0050535B" w:rsidRDefault="00844C84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44C84" w:rsidRPr="0050535B" w:rsidRDefault="00844C84" w:rsidP="000E7E8B">
            <w:pPr>
              <w:jc w:val="center"/>
            </w:pPr>
            <w:r w:rsidRPr="0050535B">
              <w:t>УПЗУ</w:t>
            </w:r>
          </w:p>
        </w:tc>
        <w:tc>
          <w:tcPr>
            <w:tcW w:w="2492" w:type="dxa"/>
          </w:tcPr>
          <w:p w:rsidR="00844C84" w:rsidRPr="0050535B" w:rsidRDefault="00844C84" w:rsidP="001A4D39">
            <w:pPr>
              <w:shd w:val="clear" w:color="auto" w:fill="FFFFFF"/>
              <w:jc w:val="center"/>
            </w:pPr>
            <w:r w:rsidRPr="0050535B">
              <w:t>групповая</w:t>
            </w:r>
          </w:p>
          <w:p w:rsidR="00844C84" w:rsidRPr="0050535B" w:rsidRDefault="00844C84" w:rsidP="001A4D39">
            <w:pPr>
              <w:shd w:val="clear" w:color="auto" w:fill="FFFFFF"/>
              <w:jc w:val="center"/>
            </w:pPr>
            <w:r w:rsidRPr="0050535B">
              <w:t>индивидуальная</w:t>
            </w:r>
          </w:p>
        </w:tc>
        <w:tc>
          <w:tcPr>
            <w:tcW w:w="1027" w:type="dxa"/>
            <w:vAlign w:val="center"/>
          </w:tcPr>
          <w:p w:rsidR="00844C84" w:rsidRPr="0050535B" w:rsidRDefault="00844C84" w:rsidP="000E7E8B">
            <w:pPr>
              <w:jc w:val="center"/>
            </w:pPr>
            <w:r w:rsidRPr="0050535B">
              <w:t>УО</w:t>
            </w:r>
          </w:p>
          <w:p w:rsidR="00844C84" w:rsidRPr="0050535B" w:rsidRDefault="00844C84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</w:tc>
        <w:tc>
          <w:tcPr>
            <w:tcW w:w="5898" w:type="dxa"/>
            <w:vAlign w:val="center"/>
          </w:tcPr>
          <w:p w:rsidR="00844C84" w:rsidRPr="0050535B" w:rsidRDefault="00844C84" w:rsidP="0050535B">
            <w:pPr>
              <w:jc w:val="center"/>
            </w:pPr>
            <w:r w:rsidRPr="0050535B">
              <w:rPr>
                <w:b/>
              </w:rPr>
              <w:t>Умение</w:t>
            </w:r>
            <w:r w:rsidRPr="0050535B">
              <w:t xml:space="preserve"> находить значение выражения, совершать тождественные преобразования</w:t>
            </w:r>
          </w:p>
        </w:tc>
        <w:tc>
          <w:tcPr>
            <w:tcW w:w="1134" w:type="dxa"/>
            <w:vAlign w:val="center"/>
          </w:tcPr>
          <w:p w:rsidR="00844C84" w:rsidRPr="0050535B" w:rsidRDefault="00844C84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 неделя</w:t>
            </w:r>
          </w:p>
        </w:tc>
        <w:tc>
          <w:tcPr>
            <w:tcW w:w="1080" w:type="dxa"/>
          </w:tcPr>
          <w:p w:rsidR="00844C84" w:rsidRPr="0050535B" w:rsidRDefault="00844C84" w:rsidP="001A4D39"/>
        </w:tc>
      </w:tr>
      <w:tr w:rsidR="00844C84" w:rsidRPr="0050535B" w:rsidTr="000E7E8B">
        <w:trPr>
          <w:trHeight w:val="149"/>
        </w:trPr>
        <w:tc>
          <w:tcPr>
            <w:tcW w:w="652" w:type="dxa"/>
          </w:tcPr>
          <w:p w:rsidR="00844C84" w:rsidRPr="000E7E8B" w:rsidRDefault="00844C84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2</w:t>
            </w:r>
          </w:p>
        </w:tc>
        <w:tc>
          <w:tcPr>
            <w:tcW w:w="3080" w:type="dxa"/>
          </w:tcPr>
          <w:p w:rsidR="00844C84" w:rsidRPr="0050535B" w:rsidRDefault="00844C84" w:rsidP="001A4D39">
            <w:pPr>
              <w:rPr>
                <w:b/>
              </w:rPr>
            </w:pPr>
            <w:r w:rsidRPr="0050535B">
              <w:t>Повторение. Буквенные выражения</w:t>
            </w:r>
          </w:p>
        </w:tc>
        <w:tc>
          <w:tcPr>
            <w:tcW w:w="1027" w:type="dxa"/>
            <w:vAlign w:val="center"/>
          </w:tcPr>
          <w:p w:rsidR="00844C84" w:rsidRPr="0050535B" w:rsidRDefault="00844C84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44C84" w:rsidRPr="0050535B" w:rsidRDefault="00844C84" w:rsidP="000E7E8B">
            <w:pPr>
              <w:jc w:val="center"/>
            </w:pPr>
            <w:r w:rsidRPr="0050535B">
              <w:t>УПЗУ</w:t>
            </w:r>
          </w:p>
        </w:tc>
        <w:tc>
          <w:tcPr>
            <w:tcW w:w="2492" w:type="dxa"/>
          </w:tcPr>
          <w:p w:rsidR="00844C84" w:rsidRPr="0050535B" w:rsidRDefault="00844C84" w:rsidP="001A4D39">
            <w:pPr>
              <w:shd w:val="clear" w:color="auto" w:fill="FFFFFF"/>
              <w:jc w:val="center"/>
            </w:pPr>
            <w:r w:rsidRPr="0050535B">
              <w:t>групповая</w:t>
            </w:r>
          </w:p>
          <w:p w:rsidR="00844C84" w:rsidRPr="0050535B" w:rsidRDefault="00844C84" w:rsidP="001A4D39">
            <w:pPr>
              <w:shd w:val="clear" w:color="auto" w:fill="FFFFFF"/>
              <w:jc w:val="center"/>
            </w:pPr>
            <w:r w:rsidRPr="0050535B">
              <w:t>индивидуальная</w:t>
            </w:r>
          </w:p>
        </w:tc>
        <w:tc>
          <w:tcPr>
            <w:tcW w:w="1027" w:type="dxa"/>
            <w:vAlign w:val="center"/>
          </w:tcPr>
          <w:p w:rsidR="00844C84" w:rsidRPr="0050535B" w:rsidRDefault="00844C84" w:rsidP="000E7E8B">
            <w:pPr>
              <w:jc w:val="center"/>
            </w:pPr>
            <w:r w:rsidRPr="0050535B">
              <w:t>ФО</w:t>
            </w:r>
          </w:p>
          <w:p w:rsidR="00844C84" w:rsidRPr="0050535B" w:rsidRDefault="00844C84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44C84" w:rsidRPr="0050535B" w:rsidRDefault="00844C84" w:rsidP="000E7E8B">
            <w:pPr>
              <w:jc w:val="center"/>
            </w:pPr>
          </w:p>
        </w:tc>
        <w:tc>
          <w:tcPr>
            <w:tcW w:w="5898" w:type="dxa"/>
            <w:vAlign w:val="center"/>
          </w:tcPr>
          <w:p w:rsidR="00844C84" w:rsidRPr="0050535B" w:rsidRDefault="00844C84" w:rsidP="0050535B">
            <w:pPr>
              <w:jc w:val="center"/>
            </w:pPr>
            <w:r w:rsidRPr="0050535B">
              <w:rPr>
                <w:b/>
              </w:rPr>
              <w:t>Умение</w:t>
            </w:r>
            <w:r w:rsidRPr="0050535B">
              <w:t xml:space="preserve"> находить значение выражения, совершать тождественные преобразования</w:t>
            </w:r>
          </w:p>
        </w:tc>
        <w:tc>
          <w:tcPr>
            <w:tcW w:w="1134" w:type="dxa"/>
            <w:vAlign w:val="center"/>
          </w:tcPr>
          <w:p w:rsidR="00844C84" w:rsidRPr="0050535B" w:rsidRDefault="00844C84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 неделя</w:t>
            </w:r>
          </w:p>
        </w:tc>
        <w:tc>
          <w:tcPr>
            <w:tcW w:w="1080" w:type="dxa"/>
          </w:tcPr>
          <w:p w:rsidR="00844C84" w:rsidRPr="0050535B" w:rsidRDefault="00844C84" w:rsidP="001A4D39"/>
        </w:tc>
      </w:tr>
      <w:tr w:rsidR="00844C84" w:rsidRPr="0050535B" w:rsidTr="000E7E8B">
        <w:trPr>
          <w:trHeight w:val="149"/>
        </w:trPr>
        <w:tc>
          <w:tcPr>
            <w:tcW w:w="652" w:type="dxa"/>
          </w:tcPr>
          <w:p w:rsidR="00844C84" w:rsidRPr="000E7E8B" w:rsidRDefault="00844C84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3</w:t>
            </w:r>
          </w:p>
        </w:tc>
        <w:tc>
          <w:tcPr>
            <w:tcW w:w="3080" w:type="dxa"/>
          </w:tcPr>
          <w:p w:rsidR="00844C84" w:rsidRPr="0050535B" w:rsidRDefault="00844C84" w:rsidP="001A4D39">
            <w:pPr>
              <w:rPr>
                <w:b/>
              </w:rPr>
            </w:pPr>
            <w:r w:rsidRPr="0050535B">
              <w:t>Повторение. Формулы сокращённого умножения</w:t>
            </w:r>
          </w:p>
        </w:tc>
        <w:tc>
          <w:tcPr>
            <w:tcW w:w="1027" w:type="dxa"/>
            <w:vAlign w:val="center"/>
          </w:tcPr>
          <w:p w:rsidR="00844C84" w:rsidRPr="0050535B" w:rsidRDefault="00844C84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44C84" w:rsidRPr="0050535B" w:rsidRDefault="00844C84" w:rsidP="000E7E8B">
            <w:pPr>
              <w:jc w:val="center"/>
            </w:pPr>
            <w:r w:rsidRPr="0050535B">
              <w:t>УПЗУ</w:t>
            </w:r>
          </w:p>
        </w:tc>
        <w:tc>
          <w:tcPr>
            <w:tcW w:w="2492" w:type="dxa"/>
          </w:tcPr>
          <w:p w:rsidR="00844C84" w:rsidRPr="0050535B" w:rsidRDefault="00844C84" w:rsidP="001A4D39">
            <w:pPr>
              <w:shd w:val="clear" w:color="auto" w:fill="FFFFFF"/>
              <w:jc w:val="center"/>
            </w:pPr>
            <w:r w:rsidRPr="0050535B">
              <w:t>групповая</w:t>
            </w:r>
          </w:p>
          <w:p w:rsidR="00844C84" w:rsidRPr="0050535B" w:rsidRDefault="00844C84" w:rsidP="001A4D39">
            <w:pPr>
              <w:shd w:val="clear" w:color="auto" w:fill="FFFFFF"/>
              <w:jc w:val="center"/>
            </w:pPr>
            <w:r w:rsidRPr="0050535B">
              <w:t>индивидуальная</w:t>
            </w:r>
          </w:p>
        </w:tc>
        <w:tc>
          <w:tcPr>
            <w:tcW w:w="1027" w:type="dxa"/>
            <w:vAlign w:val="center"/>
          </w:tcPr>
          <w:p w:rsidR="00844C84" w:rsidRPr="0050535B" w:rsidRDefault="00844C84" w:rsidP="000E7E8B">
            <w:pPr>
              <w:jc w:val="center"/>
            </w:pPr>
            <w:r w:rsidRPr="0050535B">
              <w:t>ФО</w:t>
            </w:r>
          </w:p>
          <w:p w:rsidR="00844C84" w:rsidRPr="0050535B" w:rsidRDefault="00844C84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44C84" w:rsidRPr="0050535B" w:rsidRDefault="00844C84" w:rsidP="000E7E8B">
            <w:pPr>
              <w:jc w:val="center"/>
            </w:pPr>
          </w:p>
        </w:tc>
        <w:tc>
          <w:tcPr>
            <w:tcW w:w="5898" w:type="dxa"/>
            <w:vAlign w:val="center"/>
          </w:tcPr>
          <w:p w:rsidR="00844C84" w:rsidRPr="0050535B" w:rsidRDefault="00844C84" w:rsidP="0050535B">
            <w:pPr>
              <w:jc w:val="center"/>
            </w:pPr>
            <w:r w:rsidRPr="0050535B">
              <w:rPr>
                <w:b/>
              </w:rPr>
              <w:t>Умение</w:t>
            </w:r>
            <w:r w:rsidRPr="0050535B">
              <w:t xml:space="preserve"> использовать формулы сокращённого умножения к преобразованию выражений</w:t>
            </w:r>
          </w:p>
        </w:tc>
        <w:tc>
          <w:tcPr>
            <w:tcW w:w="1134" w:type="dxa"/>
            <w:vAlign w:val="center"/>
          </w:tcPr>
          <w:p w:rsidR="00844C84" w:rsidRPr="0050535B" w:rsidRDefault="00844C84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 неделя</w:t>
            </w:r>
          </w:p>
        </w:tc>
        <w:tc>
          <w:tcPr>
            <w:tcW w:w="1080" w:type="dxa"/>
          </w:tcPr>
          <w:p w:rsidR="00844C84" w:rsidRPr="0050535B" w:rsidRDefault="00844C84" w:rsidP="001A4D39"/>
        </w:tc>
      </w:tr>
      <w:tr w:rsidR="00844C84" w:rsidRPr="0050535B" w:rsidTr="000E7E8B">
        <w:trPr>
          <w:trHeight w:val="149"/>
        </w:trPr>
        <w:tc>
          <w:tcPr>
            <w:tcW w:w="652" w:type="dxa"/>
          </w:tcPr>
          <w:p w:rsidR="00844C84" w:rsidRPr="000E7E8B" w:rsidRDefault="00844C84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4</w:t>
            </w:r>
          </w:p>
        </w:tc>
        <w:tc>
          <w:tcPr>
            <w:tcW w:w="3080" w:type="dxa"/>
          </w:tcPr>
          <w:p w:rsidR="00844C84" w:rsidRPr="0050535B" w:rsidRDefault="00844C84" w:rsidP="001A4D39">
            <w:pPr>
              <w:jc w:val="center"/>
              <w:rPr>
                <w:b/>
              </w:rPr>
            </w:pPr>
            <w:r w:rsidRPr="0050535B">
              <w:t>Повторение. Применение формул сокращённого умножения при сокращении дробей</w:t>
            </w:r>
          </w:p>
        </w:tc>
        <w:tc>
          <w:tcPr>
            <w:tcW w:w="1027" w:type="dxa"/>
            <w:vAlign w:val="center"/>
          </w:tcPr>
          <w:p w:rsidR="00844C84" w:rsidRPr="0050535B" w:rsidRDefault="00844C84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44C84" w:rsidRPr="0050535B" w:rsidRDefault="00844C84" w:rsidP="000E7E8B">
            <w:pPr>
              <w:jc w:val="center"/>
            </w:pPr>
            <w:r w:rsidRPr="0050535B">
              <w:t>УПЗУ</w:t>
            </w:r>
          </w:p>
        </w:tc>
        <w:tc>
          <w:tcPr>
            <w:tcW w:w="2492" w:type="dxa"/>
          </w:tcPr>
          <w:p w:rsidR="00844C84" w:rsidRPr="0050535B" w:rsidRDefault="00844C84" w:rsidP="001A4D39">
            <w:pPr>
              <w:shd w:val="clear" w:color="auto" w:fill="FFFFFF"/>
              <w:jc w:val="center"/>
            </w:pPr>
            <w:r w:rsidRPr="0050535B">
              <w:t>групповая</w:t>
            </w:r>
          </w:p>
          <w:p w:rsidR="00844C84" w:rsidRPr="0050535B" w:rsidRDefault="00844C84" w:rsidP="001A4D39">
            <w:pPr>
              <w:shd w:val="clear" w:color="auto" w:fill="FFFFFF"/>
              <w:jc w:val="center"/>
            </w:pPr>
            <w:r w:rsidRPr="0050535B">
              <w:t>индивидуальная</w:t>
            </w:r>
          </w:p>
        </w:tc>
        <w:tc>
          <w:tcPr>
            <w:tcW w:w="1027" w:type="dxa"/>
            <w:vAlign w:val="center"/>
          </w:tcPr>
          <w:p w:rsidR="00844C84" w:rsidRPr="0050535B" w:rsidRDefault="00844C84" w:rsidP="000E7E8B">
            <w:pPr>
              <w:jc w:val="center"/>
            </w:pPr>
            <w:r w:rsidRPr="0050535B">
              <w:t>УО</w:t>
            </w:r>
          </w:p>
          <w:p w:rsidR="00844C84" w:rsidRPr="0050535B" w:rsidRDefault="00844C84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</w:tc>
        <w:tc>
          <w:tcPr>
            <w:tcW w:w="5898" w:type="dxa"/>
            <w:vAlign w:val="center"/>
          </w:tcPr>
          <w:p w:rsidR="00844C84" w:rsidRPr="0050535B" w:rsidRDefault="00844C84" w:rsidP="0050535B">
            <w:pPr>
              <w:jc w:val="center"/>
            </w:pPr>
            <w:r w:rsidRPr="0050535B">
              <w:rPr>
                <w:b/>
              </w:rPr>
              <w:t>Умение</w:t>
            </w:r>
            <w:r w:rsidRPr="0050535B">
              <w:t xml:space="preserve"> использовать формулы сокращённого умножения к преобразованию выражений</w:t>
            </w:r>
          </w:p>
        </w:tc>
        <w:tc>
          <w:tcPr>
            <w:tcW w:w="1134" w:type="dxa"/>
            <w:vAlign w:val="center"/>
          </w:tcPr>
          <w:p w:rsidR="00844C84" w:rsidRPr="0050535B" w:rsidRDefault="00844C84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 неделя</w:t>
            </w:r>
          </w:p>
        </w:tc>
        <w:tc>
          <w:tcPr>
            <w:tcW w:w="1080" w:type="dxa"/>
          </w:tcPr>
          <w:p w:rsidR="00844C84" w:rsidRPr="0050535B" w:rsidRDefault="00844C84" w:rsidP="001A4D39"/>
        </w:tc>
      </w:tr>
      <w:tr w:rsidR="007232DC" w:rsidRPr="0050535B" w:rsidTr="000E7E8B">
        <w:trPr>
          <w:trHeight w:val="149"/>
        </w:trPr>
        <w:tc>
          <w:tcPr>
            <w:tcW w:w="652" w:type="dxa"/>
          </w:tcPr>
          <w:p w:rsidR="007232DC" w:rsidRPr="000E7E8B" w:rsidRDefault="007232DC" w:rsidP="00300BBC">
            <w:pPr>
              <w:jc w:val="center"/>
              <w:rPr>
                <w:color w:val="000000"/>
              </w:rPr>
            </w:pPr>
          </w:p>
        </w:tc>
        <w:tc>
          <w:tcPr>
            <w:tcW w:w="13524" w:type="dxa"/>
            <w:gridSpan w:val="5"/>
            <w:vAlign w:val="center"/>
          </w:tcPr>
          <w:p w:rsidR="007232DC" w:rsidRPr="0050535B" w:rsidRDefault="007232DC" w:rsidP="000E7E8B">
            <w:pPr>
              <w:jc w:val="center"/>
              <w:rPr>
                <w:b/>
              </w:rPr>
            </w:pPr>
            <w:r w:rsidRPr="0050535B">
              <w:rPr>
                <w:b/>
              </w:rPr>
              <w:t>Алгебраические дроби 21 час</w:t>
            </w:r>
          </w:p>
        </w:tc>
        <w:tc>
          <w:tcPr>
            <w:tcW w:w="1134" w:type="dxa"/>
            <w:vAlign w:val="center"/>
          </w:tcPr>
          <w:p w:rsidR="007232DC" w:rsidRPr="0050535B" w:rsidRDefault="007232DC" w:rsidP="0050535B">
            <w:pPr>
              <w:jc w:val="center"/>
              <w:rPr>
                <w:color w:val="000000"/>
              </w:rPr>
            </w:pPr>
          </w:p>
        </w:tc>
        <w:tc>
          <w:tcPr>
            <w:tcW w:w="1080" w:type="dxa"/>
          </w:tcPr>
          <w:p w:rsidR="007232DC" w:rsidRPr="0050535B" w:rsidRDefault="007232DC" w:rsidP="001A4D39"/>
        </w:tc>
      </w:tr>
      <w:tr w:rsidR="007232DC" w:rsidRPr="0050535B" w:rsidTr="000E7E8B">
        <w:trPr>
          <w:trHeight w:val="149"/>
        </w:trPr>
        <w:tc>
          <w:tcPr>
            <w:tcW w:w="652" w:type="dxa"/>
          </w:tcPr>
          <w:p w:rsidR="007232DC" w:rsidRPr="000E7E8B" w:rsidRDefault="00815363" w:rsidP="00300BB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3080" w:type="dxa"/>
          </w:tcPr>
          <w:p w:rsidR="007232DC" w:rsidRPr="0050535B" w:rsidRDefault="007232DC" w:rsidP="001A4D39">
            <w:r w:rsidRPr="0050535B">
              <w:t>Алгебраическая дробь. Основные понятия</w:t>
            </w:r>
          </w:p>
        </w:tc>
        <w:tc>
          <w:tcPr>
            <w:tcW w:w="1027" w:type="dxa"/>
            <w:vAlign w:val="center"/>
          </w:tcPr>
          <w:p w:rsidR="007232DC" w:rsidRPr="0050535B" w:rsidRDefault="007232DC" w:rsidP="000E7E8B">
            <w:pPr>
              <w:jc w:val="center"/>
            </w:pPr>
            <w:r w:rsidRPr="0050535B">
              <w:t>УОНМ</w:t>
            </w:r>
          </w:p>
        </w:tc>
        <w:tc>
          <w:tcPr>
            <w:tcW w:w="2492" w:type="dxa"/>
          </w:tcPr>
          <w:p w:rsidR="007232DC" w:rsidRPr="0050535B" w:rsidRDefault="007232DC" w:rsidP="001A4D39">
            <w:pPr>
              <w:shd w:val="clear" w:color="auto" w:fill="FFFFFF"/>
              <w:jc w:val="center"/>
            </w:pPr>
            <w:r w:rsidRPr="0050535B">
              <w:t>групповая</w:t>
            </w:r>
          </w:p>
          <w:p w:rsidR="007232DC" w:rsidRPr="0050535B" w:rsidRDefault="007232DC" w:rsidP="001A4D39">
            <w:pPr>
              <w:shd w:val="clear" w:color="auto" w:fill="FFFFFF"/>
              <w:jc w:val="center"/>
            </w:pPr>
            <w:r w:rsidRPr="0050535B">
              <w:t>индивидуальная</w:t>
            </w:r>
          </w:p>
        </w:tc>
        <w:tc>
          <w:tcPr>
            <w:tcW w:w="1027" w:type="dxa"/>
            <w:vAlign w:val="center"/>
          </w:tcPr>
          <w:p w:rsidR="007232DC" w:rsidRPr="0050535B" w:rsidRDefault="007232DC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7232DC" w:rsidRPr="0050535B" w:rsidRDefault="007232DC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1</w:t>
            </w:r>
          </w:p>
        </w:tc>
        <w:tc>
          <w:tcPr>
            <w:tcW w:w="5898" w:type="dxa"/>
            <w:vAlign w:val="center"/>
          </w:tcPr>
          <w:p w:rsidR="007232DC" w:rsidRPr="0050535B" w:rsidRDefault="007232DC" w:rsidP="0050535B">
            <w:pPr>
              <w:jc w:val="center"/>
            </w:pPr>
            <w:r w:rsidRPr="0050535B">
              <w:rPr>
                <w:b/>
              </w:rPr>
              <w:t>Умение</w:t>
            </w:r>
            <w:r w:rsidRPr="0050535B">
              <w:t xml:space="preserve"> распознать алгебраические дроби, находить множество допустимых значений переменной алгебраической дроби</w:t>
            </w:r>
          </w:p>
        </w:tc>
        <w:tc>
          <w:tcPr>
            <w:tcW w:w="1134" w:type="dxa"/>
            <w:vAlign w:val="center"/>
          </w:tcPr>
          <w:p w:rsidR="007232DC" w:rsidRPr="0050535B" w:rsidRDefault="00815363" w:rsidP="0050535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 неделя</w:t>
            </w:r>
          </w:p>
        </w:tc>
        <w:tc>
          <w:tcPr>
            <w:tcW w:w="1080" w:type="dxa"/>
          </w:tcPr>
          <w:p w:rsidR="007232DC" w:rsidRPr="0050535B" w:rsidRDefault="007232DC" w:rsidP="001A4D39"/>
        </w:tc>
      </w:tr>
      <w:tr w:rsidR="007232DC" w:rsidRPr="0050535B" w:rsidTr="000E7E8B">
        <w:trPr>
          <w:trHeight w:val="149"/>
        </w:trPr>
        <w:tc>
          <w:tcPr>
            <w:tcW w:w="652" w:type="dxa"/>
          </w:tcPr>
          <w:p w:rsidR="007232DC" w:rsidRPr="000E7E8B" w:rsidRDefault="00815363" w:rsidP="00300BB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3080" w:type="dxa"/>
          </w:tcPr>
          <w:p w:rsidR="007232DC" w:rsidRPr="0050535B" w:rsidRDefault="007232DC" w:rsidP="001A4D39">
            <w:r w:rsidRPr="0050535B">
              <w:t>Основное свойство алгебраической дроби</w:t>
            </w:r>
          </w:p>
        </w:tc>
        <w:tc>
          <w:tcPr>
            <w:tcW w:w="1027" w:type="dxa"/>
            <w:vAlign w:val="center"/>
          </w:tcPr>
          <w:p w:rsidR="007232DC" w:rsidRPr="0050535B" w:rsidRDefault="007232DC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7232DC" w:rsidRPr="0050535B" w:rsidRDefault="007232DC" w:rsidP="000E7E8B">
            <w:pPr>
              <w:jc w:val="center"/>
            </w:pPr>
            <w:r w:rsidRPr="0050535B">
              <w:t>УПЗУ</w:t>
            </w:r>
          </w:p>
        </w:tc>
        <w:tc>
          <w:tcPr>
            <w:tcW w:w="2492" w:type="dxa"/>
          </w:tcPr>
          <w:p w:rsidR="007232DC" w:rsidRPr="0050535B" w:rsidRDefault="007232DC" w:rsidP="001A4D39">
            <w:pPr>
              <w:shd w:val="clear" w:color="auto" w:fill="FFFFFF"/>
              <w:jc w:val="center"/>
            </w:pPr>
            <w:r w:rsidRPr="0050535B">
              <w:t>групповая</w:t>
            </w:r>
          </w:p>
          <w:p w:rsidR="007232DC" w:rsidRPr="0050535B" w:rsidRDefault="007232DC" w:rsidP="001A4D39">
            <w:pPr>
              <w:shd w:val="clear" w:color="auto" w:fill="FFFFFF"/>
              <w:jc w:val="center"/>
            </w:pPr>
            <w:r w:rsidRPr="0050535B">
              <w:t>индивидуальная</w:t>
            </w:r>
          </w:p>
        </w:tc>
        <w:tc>
          <w:tcPr>
            <w:tcW w:w="1027" w:type="dxa"/>
            <w:vAlign w:val="center"/>
          </w:tcPr>
          <w:p w:rsidR="007232DC" w:rsidRPr="0050535B" w:rsidRDefault="007232DC" w:rsidP="000E7E8B">
            <w:pPr>
              <w:jc w:val="center"/>
            </w:pPr>
            <w:r w:rsidRPr="0050535B">
              <w:t>УО</w:t>
            </w:r>
          </w:p>
          <w:p w:rsidR="007232DC" w:rsidRPr="0050535B" w:rsidRDefault="007232DC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7232DC" w:rsidRPr="0050535B" w:rsidRDefault="007232DC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2</w:t>
            </w:r>
          </w:p>
        </w:tc>
        <w:tc>
          <w:tcPr>
            <w:tcW w:w="5898" w:type="dxa"/>
            <w:vAlign w:val="center"/>
          </w:tcPr>
          <w:p w:rsidR="007232DC" w:rsidRPr="0050535B" w:rsidRDefault="007232DC" w:rsidP="0050535B">
            <w:pPr>
              <w:jc w:val="center"/>
            </w:pPr>
            <w:r w:rsidRPr="0050535B">
              <w:rPr>
                <w:b/>
              </w:rPr>
              <w:t>Умение</w:t>
            </w:r>
            <w:r w:rsidRPr="0050535B">
              <w:t xml:space="preserve"> применять основное свойство дроби при преобразовании алгебраических дробей и их сокращении</w:t>
            </w:r>
          </w:p>
        </w:tc>
        <w:tc>
          <w:tcPr>
            <w:tcW w:w="1134" w:type="dxa"/>
            <w:vAlign w:val="center"/>
          </w:tcPr>
          <w:p w:rsidR="007232DC" w:rsidRPr="0050535B" w:rsidRDefault="007232DC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 неделя</w:t>
            </w:r>
          </w:p>
        </w:tc>
        <w:tc>
          <w:tcPr>
            <w:tcW w:w="1080" w:type="dxa"/>
          </w:tcPr>
          <w:p w:rsidR="007232DC" w:rsidRPr="0050535B" w:rsidRDefault="007232DC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815363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7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t>Основное свойство алгебраической дроби. Сокращение дробе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</w:tc>
        <w:tc>
          <w:tcPr>
            <w:tcW w:w="2492" w:type="dxa"/>
          </w:tcPr>
          <w:p w:rsidR="00815363" w:rsidRPr="0050535B" w:rsidRDefault="00815363" w:rsidP="00E10556">
            <w:pPr>
              <w:shd w:val="clear" w:color="auto" w:fill="FFFFFF"/>
              <w:jc w:val="center"/>
            </w:pPr>
            <w:r w:rsidRPr="0050535B">
              <w:t>групповая</w:t>
            </w:r>
          </w:p>
          <w:p w:rsidR="00815363" w:rsidRPr="0050535B" w:rsidRDefault="00815363" w:rsidP="00E10556">
            <w:pPr>
              <w:shd w:val="clear" w:color="auto" w:fill="FFFFFF"/>
              <w:jc w:val="center"/>
            </w:pPr>
            <w:r w:rsidRPr="0050535B">
              <w:t>индивидуальна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2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ние</w:t>
            </w:r>
            <w:r w:rsidRPr="0050535B">
              <w:t xml:space="preserve"> применять основное свойство дроби при преобразовании алгебраических дробей и их сокращени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815363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8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t>Сложение и вычитание алгебраических дробей с одинаковыми знаменателями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ПЗ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3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ние</w:t>
            </w:r>
            <w:r w:rsidRPr="0050535B">
              <w:t xml:space="preserve"> складывать и вычитать дроби с одинаковыми знаменателям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815363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9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t>Сложение и вычитание алгебраических дробей с одинаковыми знаменателями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ПЗ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3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ние</w:t>
            </w:r>
            <w:r w:rsidRPr="0050535B">
              <w:t xml:space="preserve"> складывать и вычитать дроби с одинаковыми знаменателям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815363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0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t xml:space="preserve">Действия с алгебраическими дробями. Сложение и вычитание алгебраических дробей с </w:t>
            </w:r>
            <w:r w:rsidRPr="0050535B">
              <w:lastRenderedPageBreak/>
              <w:t>разными знаменателями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lastRenderedPageBreak/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СЗ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4СР№5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Знать</w:t>
            </w:r>
            <w:r w:rsidRPr="0050535B">
              <w:t xml:space="preserve"> алгоритм сложения и вычитания дробей с разными знаменателями</w:t>
            </w:r>
          </w:p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ь</w:t>
            </w:r>
            <w:r w:rsidRPr="0050535B">
              <w:t xml:space="preserve"> находить общий знаменатель нескольких дробей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11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t>Действия с алгебраическими дробями. Сложение и вычитание алгебраических дробей с разными знаменателями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СЗ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4СР№5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Знать</w:t>
            </w:r>
            <w:r w:rsidRPr="0050535B">
              <w:t xml:space="preserve"> алгоритм сложения и вычитания дробей с разными знаменателями</w:t>
            </w:r>
          </w:p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ь</w:t>
            </w:r>
            <w:r w:rsidRPr="0050535B">
              <w:t xml:space="preserve"> находить общий знаменатель нескольких дробей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2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t>Сложение и вычитание алгебраических дробей с разными знаменателями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СЗ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4СР№5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Знать</w:t>
            </w:r>
            <w:r w:rsidRPr="0050535B">
              <w:t xml:space="preserve"> алгоритм сложения и вычитания дробей с разными знаменателями</w:t>
            </w:r>
          </w:p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ь</w:t>
            </w:r>
            <w:r w:rsidRPr="0050535B">
              <w:t xml:space="preserve"> находить общий знаменатель нескольких дробей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3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t>Сложение и вычитание алгебраических дробей с разными знаменателями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СЗ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4СР№5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Знать</w:t>
            </w:r>
            <w:r w:rsidRPr="0050535B">
              <w:t xml:space="preserve"> алгоритм сложения и вычитания дробей с разными знаменателями</w:t>
            </w:r>
          </w:p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ь</w:t>
            </w:r>
            <w:r w:rsidRPr="0050535B">
              <w:t xml:space="preserve"> находить общий знаменатель нескольких дробей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4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t>Подготовка к контрольной работе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ПЗУ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СЗ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b/>
              </w:rPr>
            </w:pPr>
            <w:r w:rsidRPr="0050535B">
              <w:rPr>
                <w:b/>
              </w:rPr>
              <w:t>Умение</w:t>
            </w:r>
            <w:r w:rsidRPr="0050535B">
              <w:t xml:space="preserve"> складывать и вычитать дроби с одинаковыми знаменателям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</w:pPr>
            <w:r w:rsidRPr="000E7E8B">
              <w:t>15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i/>
              </w:rPr>
            </w:pPr>
            <w:r w:rsidRPr="0050535B">
              <w:rPr>
                <w:i/>
              </w:rPr>
              <w:t xml:space="preserve">      Контрольная работа № 1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КЗУ</w:t>
            </w:r>
          </w:p>
        </w:tc>
        <w:tc>
          <w:tcPr>
            <w:tcW w:w="2492" w:type="dxa"/>
          </w:tcPr>
          <w:p w:rsidR="00815363" w:rsidRPr="0050535B" w:rsidRDefault="00815363" w:rsidP="001A4D39">
            <w:r w:rsidRPr="0050535B">
              <w:rPr>
                <w:color w:val="000000"/>
              </w:rPr>
              <w:t>Индивидуальная. Выполнение к/</w:t>
            </w:r>
            <w:proofErr w:type="gramStart"/>
            <w:r w:rsidRPr="0050535B">
              <w:rPr>
                <w:color w:val="000000"/>
              </w:rPr>
              <w:t>р</w:t>
            </w:r>
            <w:proofErr w:type="gram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КР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t>Уметь складывать и вычитать дроби с одинаковыми и разными знаменателям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796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6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t xml:space="preserve">Работа над ошибками. Умножение и деление алгебраических дробей. 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 xml:space="preserve">Индивидуальная, парная, групповая. </w:t>
            </w:r>
          </w:p>
          <w:p w:rsidR="00815363" w:rsidRPr="0050535B" w:rsidRDefault="00815363" w:rsidP="001A4D39"/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6</w:t>
            </w:r>
          </w:p>
        </w:tc>
        <w:tc>
          <w:tcPr>
            <w:tcW w:w="5898" w:type="dxa"/>
            <w:vMerge w:val="restart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ь</w:t>
            </w:r>
            <w:r w:rsidRPr="0050535B">
              <w:t xml:space="preserve"> пользоваться алгоритмами умножения и деления дробей, возведения дроби в степень, упрощая выражения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4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7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t>Умножение и деление алгебраических дробей</w:t>
            </w:r>
            <w:proofErr w:type="gramStart"/>
            <w:r w:rsidRPr="0050535B">
              <w:t xml:space="preserve"> .</w:t>
            </w:r>
            <w:proofErr w:type="gramEnd"/>
            <w:r w:rsidRPr="0050535B">
              <w:t xml:space="preserve"> Возведение алгебраической дроби в степень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7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  <w:rPr>
                <w:b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4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8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t>Преобразование рациональных выраж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ФО,</w:t>
            </w:r>
            <w:r w:rsidRPr="0050535B">
              <w:br/>
              <w:t>СР№8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ь</w:t>
            </w:r>
            <w:r w:rsidRPr="0050535B">
              <w:t xml:space="preserve"> преобразовывать рациональные выражения, используя все действия с алгебраическими дробям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4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9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t>Преобразование рациональных выраж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ФО,</w:t>
            </w:r>
            <w:r w:rsidRPr="0050535B">
              <w:br/>
              <w:t>СР№8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ь</w:t>
            </w:r>
            <w:r w:rsidRPr="0050535B">
              <w:t xml:space="preserve"> преобразовывать рациональные выражения, используя все действия с алгебраическими дробям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4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20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t xml:space="preserve"> Первые представления о </w:t>
            </w:r>
          </w:p>
          <w:p w:rsidR="00815363" w:rsidRPr="0050535B" w:rsidRDefault="00815363" w:rsidP="001A4D39">
            <w:r w:rsidRPr="0050535B">
              <w:t xml:space="preserve">      решении </w:t>
            </w:r>
            <w:proofErr w:type="gramStart"/>
            <w:r w:rsidRPr="0050535B">
              <w:t>рациональных</w:t>
            </w:r>
            <w:proofErr w:type="gramEnd"/>
            <w:r w:rsidRPr="0050535B">
              <w:t xml:space="preserve"> </w:t>
            </w:r>
          </w:p>
          <w:p w:rsidR="00815363" w:rsidRPr="0050535B" w:rsidRDefault="00815363" w:rsidP="001A4D39">
            <w:r w:rsidRPr="0050535B">
              <w:t xml:space="preserve">      урав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9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Знать</w:t>
            </w:r>
            <w:r w:rsidRPr="0050535B">
              <w:t>, как решать рациональные уравнения и как составлять математические модели реальных ситуаций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4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21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t xml:space="preserve"> Первые представления о </w:t>
            </w:r>
          </w:p>
          <w:p w:rsidR="00815363" w:rsidRPr="0050535B" w:rsidRDefault="00815363" w:rsidP="001A4D39">
            <w:r w:rsidRPr="0050535B">
              <w:t xml:space="preserve">      решении </w:t>
            </w:r>
            <w:proofErr w:type="gramStart"/>
            <w:r w:rsidRPr="0050535B">
              <w:t>рациональных</w:t>
            </w:r>
            <w:proofErr w:type="gramEnd"/>
            <w:r w:rsidRPr="0050535B">
              <w:t xml:space="preserve"> </w:t>
            </w:r>
          </w:p>
          <w:p w:rsidR="00815363" w:rsidRPr="0050535B" w:rsidRDefault="00815363" w:rsidP="001A4D39">
            <w:r w:rsidRPr="0050535B">
              <w:t xml:space="preserve">      урав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9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Знать</w:t>
            </w:r>
            <w:r w:rsidRPr="0050535B">
              <w:t>, как решать рациональные уравнения и как составлять математические модели реальных ситуаций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5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22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jc w:val="center"/>
            </w:pPr>
            <w:r w:rsidRPr="0050535B">
              <w:t>Степень с отрицательным целым</w:t>
            </w:r>
          </w:p>
          <w:p w:rsidR="00815363" w:rsidRPr="0050535B" w:rsidRDefault="00815363" w:rsidP="001A4D39">
            <w:pPr>
              <w:jc w:val="center"/>
            </w:pPr>
            <w:r w:rsidRPr="0050535B">
              <w:t>показателем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СЗ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10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ь</w:t>
            </w:r>
            <w:r w:rsidRPr="0050535B">
              <w:t xml:space="preserve"> упрощать выражения, используя определение степени с отрицательным показателем и свойства степен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5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23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jc w:val="center"/>
            </w:pPr>
            <w:r w:rsidRPr="0050535B">
              <w:t>Степень с отрицательным целым</w:t>
            </w:r>
          </w:p>
          <w:p w:rsidR="00815363" w:rsidRPr="0050535B" w:rsidRDefault="00815363" w:rsidP="001A4D39">
            <w:pPr>
              <w:jc w:val="center"/>
            </w:pPr>
            <w:r w:rsidRPr="0050535B">
              <w:t>показателем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СЗ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10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ь</w:t>
            </w:r>
            <w:r w:rsidRPr="0050535B">
              <w:t xml:space="preserve"> упрощать выражения, используя определение степени с отрицательным показателем и свойства степен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5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24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jc w:val="center"/>
            </w:pPr>
            <w:r w:rsidRPr="0050535B">
              <w:t>Степень с отрицательным целым</w:t>
            </w:r>
          </w:p>
          <w:p w:rsidR="00815363" w:rsidRPr="0050535B" w:rsidRDefault="00815363" w:rsidP="001A4D39">
            <w:pPr>
              <w:jc w:val="center"/>
            </w:pPr>
            <w:r w:rsidRPr="0050535B">
              <w:t xml:space="preserve">показателем Подготовка к контрольной работе. </w:t>
            </w:r>
          </w:p>
          <w:p w:rsidR="00815363" w:rsidRPr="0050535B" w:rsidRDefault="00815363" w:rsidP="001A4D39">
            <w:pPr>
              <w:jc w:val="center"/>
            </w:pP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СЗ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10а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ь</w:t>
            </w:r>
            <w:r w:rsidRPr="0050535B">
              <w:t xml:space="preserve"> упрощать выражения, используя определение степени с отрицательным показателем и свойства степен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5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25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rPr>
                <w:i/>
              </w:rPr>
              <w:t xml:space="preserve">      Контрольная работа № 2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КЗУ</w:t>
            </w:r>
          </w:p>
        </w:tc>
        <w:tc>
          <w:tcPr>
            <w:tcW w:w="2492" w:type="dxa"/>
          </w:tcPr>
          <w:p w:rsidR="00815363" w:rsidRPr="0050535B" w:rsidRDefault="00815363" w:rsidP="001A4D39">
            <w:r w:rsidRPr="0050535B">
              <w:rPr>
                <w:color w:val="000000"/>
              </w:rPr>
              <w:t>Индивидуальная. Выполнение к/</w:t>
            </w:r>
            <w:proofErr w:type="gramStart"/>
            <w:r w:rsidRPr="0050535B">
              <w:rPr>
                <w:color w:val="000000"/>
              </w:rPr>
              <w:t>р</w:t>
            </w:r>
            <w:proofErr w:type="gram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КР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t>Уметь выполнять преобразования рациональных выражений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5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13524" w:type="dxa"/>
            <w:gridSpan w:val="5"/>
            <w:vAlign w:val="center"/>
          </w:tcPr>
          <w:p w:rsidR="00815363" w:rsidRPr="0050535B" w:rsidRDefault="00815363" w:rsidP="000E7E8B">
            <w:pPr>
              <w:jc w:val="center"/>
              <w:rPr>
                <w:b/>
              </w:rPr>
            </w:pPr>
            <w:r w:rsidRPr="0050535B">
              <w:rPr>
                <w:b/>
              </w:rPr>
              <w:t xml:space="preserve">Функция у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х</m:t>
                  </m:r>
                </m:e>
              </m:rad>
            </m:oMath>
            <w:r w:rsidRPr="0050535B">
              <w:rPr>
                <w:b/>
              </w:rPr>
              <w:t>, её свойства, график</w:t>
            </w:r>
            <w:r>
              <w:rPr>
                <w:b/>
              </w:rPr>
              <w:t xml:space="preserve"> 16 часов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26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i/>
              </w:rPr>
            </w:pPr>
            <w:r w:rsidRPr="0050535B">
              <w:t>Работа над ошибками. Рациональные числ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</w:tc>
        <w:tc>
          <w:tcPr>
            <w:tcW w:w="2492" w:type="dxa"/>
          </w:tcPr>
          <w:p w:rsidR="00815363" w:rsidRPr="0050535B" w:rsidRDefault="00815363" w:rsidP="0050535B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</w:t>
            </w:r>
            <w:proofErr w:type="gramStart"/>
            <w:r w:rsidRPr="0050535B">
              <w:rPr>
                <w:color w:val="000000"/>
              </w:rPr>
              <w:t>..</w:t>
            </w:r>
            <w:proofErr w:type="gram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11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Merge w:val="restart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Знать</w:t>
            </w:r>
            <w:r w:rsidRPr="0050535B">
              <w:t xml:space="preserve"> понятие рациональные числа, бесконечная десятичная дробь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6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27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t>Рациональные числа. Арифметические действия с рациональными числами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  <w:rPr>
                <w:b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6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28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i/>
              </w:rPr>
            </w:pPr>
            <w:r w:rsidRPr="0050535B">
              <w:t>Понятие квадратного корня из      неотрицательного числ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МД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12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ь</w:t>
            </w:r>
            <w:r w:rsidRPr="0050535B">
              <w:t xml:space="preserve"> извлекать квадратные корни из неотрицательного числ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6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29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i/>
              </w:rPr>
            </w:pPr>
            <w:r w:rsidRPr="0050535B">
              <w:t>Понятие   квадратного корня из      неотрицательного числ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МД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12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ь</w:t>
            </w:r>
            <w:r w:rsidRPr="0050535B">
              <w:t xml:space="preserve"> извлекать квадратные корни из неотрицательного числ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6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30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i/>
              </w:rPr>
            </w:pPr>
            <w:r w:rsidRPr="0050535B">
              <w:t>Иррациональные числа. Десятичные приближения иррациональных чисе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13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Знать</w:t>
            </w:r>
            <w:r w:rsidRPr="0050535B">
              <w:t xml:space="preserve"> понятие иррациональное число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6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</w:pPr>
          </w:p>
        </w:tc>
        <w:tc>
          <w:tcPr>
            <w:tcW w:w="3080" w:type="dxa"/>
          </w:tcPr>
          <w:p w:rsidR="00815363" w:rsidRPr="0050535B" w:rsidRDefault="00815363" w:rsidP="00AC3F4C">
            <w:pPr>
              <w:rPr>
                <w:i/>
              </w:rPr>
            </w:pPr>
            <w:r w:rsidRPr="0050535B">
              <w:t xml:space="preserve">Множество </w:t>
            </w:r>
            <w:r w:rsidRPr="0050535B">
              <w:lastRenderedPageBreak/>
              <w:t>действительных чисел. Действительные числа как бесконечные десятичные дроби.  Сравнение действительных чисе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lastRenderedPageBreak/>
              <w:t>К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 xml:space="preserve">Выполнение </w:t>
            </w:r>
            <w:r w:rsidRPr="0050535B">
              <w:rPr>
                <w:color w:val="000000"/>
              </w:rPr>
              <w:lastRenderedPageBreak/>
              <w:t>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lastRenderedPageBreak/>
              <w:t>У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lastRenderedPageBreak/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14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lastRenderedPageBreak/>
              <w:t>Знать</w:t>
            </w:r>
            <w:r w:rsidRPr="0050535B">
              <w:t xml:space="preserve"> о делимости целых чисел; о делении с остатком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7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32</w:t>
            </w:r>
          </w:p>
        </w:tc>
        <w:tc>
          <w:tcPr>
            <w:tcW w:w="3080" w:type="dxa"/>
          </w:tcPr>
          <w:p w:rsidR="00815363" w:rsidRPr="0050535B" w:rsidRDefault="00815363" w:rsidP="003162BA">
            <w:r w:rsidRPr="0050535B">
              <w:t>Функция у =</w:t>
            </w:r>
            <w:r w:rsidRPr="0050535B">
              <w:rPr>
                <w:b/>
                <w:position w:val="-8"/>
              </w:rPr>
              <w:object w:dxaOrig="375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pt;height:18pt" o:ole="">
                  <v:imagedata r:id="rId7" o:title=""/>
                </v:shape>
                <o:OLEObject Type="Embed" ProgID="Equation.3" ShapeID="_x0000_i1025" DrawAspect="Content" ObjectID="_1420092172" r:id="rId8"/>
              </w:object>
            </w:r>
            <w:r w:rsidRPr="0050535B">
              <w:t>, ее свойства и  график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МД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15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ь</w:t>
            </w:r>
            <w:r w:rsidRPr="0050535B">
              <w:t xml:space="preserve"> строить график функции</w:t>
            </w:r>
          </w:p>
          <w:p w:rsidR="00815363" w:rsidRPr="0050535B" w:rsidRDefault="00815363" w:rsidP="0050535B">
            <w:pPr>
              <w:jc w:val="center"/>
            </w:pPr>
            <w:r w:rsidRPr="0050535B">
              <w:t>у =</w:t>
            </w:r>
            <w:r w:rsidRPr="0050535B">
              <w:rPr>
                <w:b/>
                <w:position w:val="-8"/>
              </w:rPr>
              <w:object w:dxaOrig="375" w:dyaOrig="360">
                <v:shape id="_x0000_i1026" type="#_x0000_t75" style="width:19pt;height:18pt" o:ole="">
                  <v:imagedata r:id="rId7" o:title=""/>
                </v:shape>
                <o:OLEObject Type="Embed" ProgID="Equation.3" ShapeID="_x0000_i1026" DrawAspect="Content" ObjectID="_1420092173" r:id="rId9"/>
              </w:object>
            </w:r>
            <w:proofErr w:type="gramStart"/>
            <w:r w:rsidRPr="0050535B">
              <w:t xml:space="preserve"> ,</w:t>
            </w:r>
            <w:proofErr w:type="gramEnd"/>
            <w:r w:rsidRPr="0050535B">
              <w:t xml:space="preserve"> знать ее свойств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7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33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t>Функция у =</w:t>
            </w:r>
            <w:r w:rsidRPr="0050535B">
              <w:rPr>
                <w:b/>
                <w:position w:val="-8"/>
              </w:rPr>
              <w:object w:dxaOrig="375" w:dyaOrig="360">
                <v:shape id="_x0000_i1027" type="#_x0000_t75" style="width:19pt;height:18pt" o:ole="">
                  <v:imagedata r:id="rId7" o:title=""/>
                </v:shape>
                <o:OLEObject Type="Embed" ProgID="Equation.3" ShapeID="_x0000_i1027" DrawAspect="Content" ObjectID="_1420092174" r:id="rId10"/>
              </w:object>
            </w:r>
            <w:r w:rsidRPr="0050535B">
              <w:t xml:space="preserve">, ее свойства и </w:t>
            </w:r>
          </w:p>
          <w:p w:rsidR="00815363" w:rsidRPr="0050535B" w:rsidRDefault="00815363" w:rsidP="001A4D39">
            <w:r w:rsidRPr="0050535B">
              <w:t xml:space="preserve">         график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МД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15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ь</w:t>
            </w:r>
            <w:r w:rsidRPr="0050535B">
              <w:t xml:space="preserve"> строить график функции</w:t>
            </w:r>
          </w:p>
          <w:p w:rsidR="00815363" w:rsidRPr="0050535B" w:rsidRDefault="00815363" w:rsidP="0050535B">
            <w:pPr>
              <w:jc w:val="center"/>
            </w:pPr>
            <w:r w:rsidRPr="0050535B">
              <w:t>у =</w:t>
            </w:r>
            <w:r w:rsidRPr="0050535B">
              <w:rPr>
                <w:b/>
                <w:position w:val="-8"/>
              </w:rPr>
              <w:object w:dxaOrig="375" w:dyaOrig="360">
                <v:shape id="_x0000_i1028" type="#_x0000_t75" style="width:19pt;height:18pt" o:ole="">
                  <v:imagedata r:id="rId7" o:title=""/>
                </v:shape>
                <o:OLEObject Type="Embed" ProgID="Equation.3" ShapeID="_x0000_i1028" DrawAspect="Content" ObjectID="_1420092175" r:id="rId11"/>
              </w:object>
            </w:r>
            <w:proofErr w:type="gramStart"/>
            <w:r w:rsidRPr="0050535B">
              <w:t xml:space="preserve"> ,</w:t>
            </w:r>
            <w:proofErr w:type="gramEnd"/>
            <w:r w:rsidRPr="0050535B">
              <w:t xml:space="preserve"> знать ее свойств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7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34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t xml:space="preserve"> Свойства квадратных корне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МД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16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 xml:space="preserve">Знать </w:t>
            </w:r>
            <w:r w:rsidRPr="0050535B">
              <w:t>свойства квадратных корней</w:t>
            </w:r>
          </w:p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ь</w:t>
            </w:r>
            <w:r w:rsidRPr="0050535B">
              <w:t xml:space="preserve"> применять свойства квадратных корней для упрощения выражений и вычисления корней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7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35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t xml:space="preserve"> Свойства квадратных корней, их применение в вычислениях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МД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16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 xml:space="preserve">Знать </w:t>
            </w:r>
            <w:r w:rsidRPr="0050535B">
              <w:t>свойства квадратных корней</w:t>
            </w:r>
          </w:p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ь</w:t>
            </w:r>
            <w:r w:rsidRPr="0050535B">
              <w:t xml:space="preserve"> применять свойства квадратных корней для упрощения выражений и вычисления корней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7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36</w:t>
            </w:r>
          </w:p>
        </w:tc>
        <w:tc>
          <w:tcPr>
            <w:tcW w:w="3080" w:type="dxa"/>
          </w:tcPr>
          <w:p w:rsidR="00815363" w:rsidRPr="0050535B" w:rsidRDefault="00815363" w:rsidP="001A4D39">
            <w:r w:rsidRPr="0050535B">
              <w:t xml:space="preserve"> Свойства квадратных корней, их применение в вычислениях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МД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16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 xml:space="preserve">Знать </w:t>
            </w:r>
            <w:r w:rsidRPr="0050535B">
              <w:t>свойства квадратных корней</w:t>
            </w:r>
          </w:p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ь</w:t>
            </w:r>
            <w:r w:rsidRPr="0050535B">
              <w:t xml:space="preserve"> применять свойства квадратных корней для упрощения выражений и вычисления корней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8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37</w:t>
            </w:r>
          </w:p>
        </w:tc>
        <w:tc>
          <w:tcPr>
            <w:tcW w:w="3080" w:type="dxa"/>
          </w:tcPr>
          <w:p w:rsidR="00815363" w:rsidRPr="0050535B" w:rsidRDefault="00815363" w:rsidP="00C73BC5">
            <w:r w:rsidRPr="0050535B">
              <w:t>Преобразование выражений,</w:t>
            </w:r>
          </w:p>
          <w:p w:rsidR="00815363" w:rsidRPr="0050535B" w:rsidRDefault="00815363" w:rsidP="00C73BC5">
            <w:proofErr w:type="gramStart"/>
            <w:r w:rsidRPr="0050535B">
              <w:t>содержащих</w:t>
            </w:r>
            <w:proofErr w:type="gramEnd"/>
            <w:r w:rsidRPr="0050535B">
              <w:t xml:space="preserve">  операцию</w:t>
            </w:r>
          </w:p>
          <w:p w:rsidR="00815363" w:rsidRPr="0050535B" w:rsidRDefault="00815363" w:rsidP="00C73BC5">
            <w:r w:rsidRPr="0050535B">
              <w:t>извлечения квадратного корн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СЗ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  <w:p w:rsidR="00815363" w:rsidRPr="0050535B" w:rsidRDefault="00815363" w:rsidP="001A4D39"/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МД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17-20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t>Уметь выполнять преобразования, содержащие операцию извлечения корня, освобождаться от иррациональности в знаменателе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8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38</w:t>
            </w:r>
          </w:p>
        </w:tc>
        <w:tc>
          <w:tcPr>
            <w:tcW w:w="3080" w:type="dxa"/>
          </w:tcPr>
          <w:p w:rsidR="00815363" w:rsidRPr="0050535B" w:rsidRDefault="00815363" w:rsidP="00C73BC5">
            <w:r w:rsidRPr="0050535B">
              <w:t>Использование свой</w:t>
            </w:r>
            <w:proofErr w:type="gramStart"/>
            <w:r w:rsidRPr="0050535B">
              <w:t>ств кв</w:t>
            </w:r>
            <w:proofErr w:type="gramEnd"/>
            <w:r w:rsidRPr="0050535B">
              <w:t>адратных корней для преобразования выражений,</w:t>
            </w:r>
          </w:p>
          <w:p w:rsidR="00815363" w:rsidRPr="0050535B" w:rsidRDefault="00815363" w:rsidP="00C73BC5"/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СЗ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  <w:p w:rsidR="00815363" w:rsidRPr="0050535B" w:rsidRDefault="00815363" w:rsidP="001A4D39"/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МД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17-20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t>Уметь выполнять преобразования, содержащие операцию извлечения корня, освобождаться от иррациональности в знаменателе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8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39</w:t>
            </w:r>
          </w:p>
        </w:tc>
        <w:tc>
          <w:tcPr>
            <w:tcW w:w="3080" w:type="dxa"/>
          </w:tcPr>
          <w:p w:rsidR="00815363" w:rsidRPr="0050535B" w:rsidRDefault="00815363" w:rsidP="00C73BC5">
            <w:r w:rsidRPr="0050535B">
              <w:t xml:space="preserve">Преобразование иррациональных </w:t>
            </w:r>
            <w:r w:rsidRPr="0050535B">
              <w:lastRenderedPageBreak/>
              <w:t>выражений.</w:t>
            </w:r>
          </w:p>
          <w:p w:rsidR="00815363" w:rsidRPr="0050535B" w:rsidRDefault="00815363" w:rsidP="00C73BC5">
            <w:r w:rsidRPr="0050535B">
              <w:t xml:space="preserve"> Подготовка к контрольной работе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lastRenderedPageBreak/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lastRenderedPageBreak/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СЗ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 xml:space="preserve">Индивидуальная, парная, групповая. </w:t>
            </w:r>
            <w:r w:rsidRPr="0050535B">
              <w:rPr>
                <w:color w:val="000000"/>
              </w:rPr>
              <w:lastRenderedPageBreak/>
              <w:t>Выполнение упражнений.</w:t>
            </w:r>
          </w:p>
          <w:p w:rsidR="00815363" w:rsidRPr="0050535B" w:rsidRDefault="00815363" w:rsidP="001A4D39"/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lastRenderedPageBreak/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МД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lastRenderedPageBreak/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17-20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lastRenderedPageBreak/>
              <w:t xml:space="preserve">Уметь выполнять преобразования, содержащие операцию извлечения корня, освобождаться от </w:t>
            </w:r>
            <w:r w:rsidRPr="0050535B">
              <w:lastRenderedPageBreak/>
              <w:t>иррациональности в знаменателе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>8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40</w:t>
            </w:r>
          </w:p>
        </w:tc>
        <w:tc>
          <w:tcPr>
            <w:tcW w:w="3080" w:type="dxa"/>
          </w:tcPr>
          <w:p w:rsidR="00815363" w:rsidRPr="0050535B" w:rsidRDefault="00815363" w:rsidP="00C73BC5">
            <w:pPr>
              <w:jc w:val="both"/>
            </w:pPr>
            <w:r w:rsidRPr="0050535B">
              <w:t>Контрольная работа № 3 «Понятие квадратного корня. Функция у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х</m:t>
                  </m:r>
                </m:e>
              </m:rad>
            </m:oMath>
            <w:r w:rsidRPr="0050535B">
              <w:t>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КЗУ</w:t>
            </w:r>
          </w:p>
        </w:tc>
        <w:tc>
          <w:tcPr>
            <w:tcW w:w="2492" w:type="dxa"/>
          </w:tcPr>
          <w:p w:rsidR="00815363" w:rsidRPr="0050535B" w:rsidRDefault="00815363" w:rsidP="001A4D39">
            <w:r w:rsidRPr="0050535B">
              <w:rPr>
                <w:color w:val="000000"/>
              </w:rPr>
              <w:t>Индивидуальная. Выполнение к/</w:t>
            </w:r>
            <w:proofErr w:type="gramStart"/>
            <w:r w:rsidRPr="0050535B">
              <w:rPr>
                <w:color w:val="000000"/>
              </w:rPr>
              <w:t>р</w:t>
            </w:r>
            <w:proofErr w:type="gram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КР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t>Уметь выполнять преобразования в выражениях содержащих квадратные корн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8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13524" w:type="dxa"/>
            <w:gridSpan w:val="5"/>
            <w:vAlign w:val="center"/>
          </w:tcPr>
          <w:p w:rsidR="00815363" w:rsidRPr="0050535B" w:rsidRDefault="00815363" w:rsidP="000E7E8B">
            <w:pPr>
              <w:jc w:val="center"/>
              <w:rPr>
                <w:b/>
              </w:rPr>
            </w:pPr>
            <w:r>
              <w:rPr>
                <w:b/>
              </w:rPr>
              <w:t>Четырёхугольники 14 часов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41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Работа над ошибками. Многоугольники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НМ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shd w:val="clear" w:color="auto" w:fill="FFFFFF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ые. Решение проблемных задач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b/>
                <w:color w:val="000000"/>
              </w:rPr>
              <w:t>Знать:</w:t>
            </w:r>
            <w:r w:rsidRPr="0050535B">
              <w:rPr>
                <w:color w:val="000000"/>
              </w:rPr>
              <w:t xml:space="preserve"> определение многоугольника, формулу суммы углов выпуклого многоугольника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b/>
                <w:color w:val="000000"/>
              </w:rPr>
              <w:t>Уметь:</w:t>
            </w:r>
            <w:r w:rsidRPr="0050535B">
              <w:rPr>
                <w:color w:val="000000"/>
              </w:rPr>
              <w:t xml:space="preserve"> распознавать на чертежах многоугольники и выпуклые многоугольники, используя определение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9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42</w:t>
            </w:r>
          </w:p>
        </w:tc>
        <w:tc>
          <w:tcPr>
            <w:tcW w:w="3080" w:type="dxa"/>
          </w:tcPr>
          <w:p w:rsidR="00815363" w:rsidRPr="0050535B" w:rsidRDefault="00815363" w:rsidP="008B5424">
            <w:pPr>
              <w:rPr>
                <w:color w:val="000000"/>
              </w:rPr>
            </w:pPr>
            <w:r w:rsidRPr="0050535B">
              <w:rPr>
                <w:color w:val="000000"/>
              </w:rPr>
              <w:t>Многоугольники. Решение задач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ПЗУ</w:t>
            </w:r>
          </w:p>
        </w:tc>
        <w:tc>
          <w:tcPr>
            <w:tcW w:w="2492" w:type="dxa"/>
          </w:tcPr>
          <w:p w:rsidR="00815363" w:rsidRPr="0050535B" w:rsidRDefault="00815363" w:rsidP="008B5424">
            <w:pPr>
              <w:shd w:val="clear" w:color="auto" w:fill="FFFFFF"/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 групповая. Выполнение 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proofErr w:type="gramStart"/>
            <w:r w:rsidRPr="0050535B">
              <w:rPr>
                <w:color w:val="000000"/>
              </w:rPr>
              <w:t>СР</w:t>
            </w:r>
            <w:proofErr w:type="gramEnd"/>
            <w:r w:rsidRPr="0050535B">
              <w:rPr>
                <w:color w:val="000000"/>
              </w:rPr>
              <w:t xml:space="preserve"> № 1 ДМ (15 мин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b/>
                <w:color w:val="000000"/>
              </w:rPr>
              <w:t>Знать:</w:t>
            </w:r>
            <w:r w:rsidRPr="0050535B">
              <w:rPr>
                <w:color w:val="000000"/>
              </w:rPr>
              <w:t xml:space="preserve"> формулу суммы углов многоугольника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b/>
                <w:color w:val="000000"/>
              </w:rPr>
              <w:t>Уметь:</w:t>
            </w:r>
            <w:r w:rsidRPr="0050535B">
              <w:rPr>
                <w:color w:val="000000"/>
              </w:rPr>
              <w:t xml:space="preserve"> применять формулу суммы углов выпуклого многоугольника при нахождении элементов многоугольник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9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43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 xml:space="preserve">Параллелограмм 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2492" w:type="dxa"/>
          </w:tcPr>
          <w:p w:rsidR="00815363" w:rsidRPr="0050535B" w:rsidRDefault="00815363" w:rsidP="001A4D39">
            <w:pPr>
              <w:shd w:val="clear" w:color="auto" w:fill="FFFFFF"/>
              <w:jc w:val="center"/>
              <w:rPr>
                <w:color w:val="000000"/>
              </w:rPr>
            </w:pP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9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44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 xml:space="preserve">Параллелограмм. Признаки 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НМ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shd w:val="clear" w:color="auto" w:fill="FFFFFF"/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 xml:space="preserve">Работа с учебником, выделение главного. Выполнение упражнений. </w:t>
            </w:r>
            <w:proofErr w:type="spellStart"/>
            <w:r w:rsidRPr="0050535B">
              <w:rPr>
                <w:color w:val="000000"/>
              </w:rPr>
              <w:t>Индивидуальнаягрупповая</w:t>
            </w:r>
            <w:proofErr w:type="spell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ые карточки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b/>
                <w:color w:val="000000"/>
              </w:rPr>
              <w:t xml:space="preserve">Знать: </w:t>
            </w:r>
            <w:r w:rsidRPr="0050535B">
              <w:rPr>
                <w:color w:val="000000"/>
              </w:rPr>
              <w:t>определение параллелограмма и его свойства.</w:t>
            </w:r>
            <w:r w:rsidRPr="0050535B">
              <w:rPr>
                <w:b/>
                <w:color w:val="000000"/>
              </w:rPr>
              <w:t xml:space="preserve"> Уметь: </w:t>
            </w:r>
            <w:r w:rsidRPr="0050535B">
              <w:rPr>
                <w:color w:val="000000"/>
              </w:rPr>
              <w:t>распознавать на чертежах среди четырехугольников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9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45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Решение задач по теме «Параллелограмм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ПЗ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Работа с учебником, выделение главного. Выполнение упражнений. Индивидуальная, парна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  <w:lang w:val="en-US"/>
              </w:rPr>
            </w:pPr>
            <w:proofErr w:type="gramStart"/>
            <w:r w:rsidRPr="0050535B">
              <w:rPr>
                <w:color w:val="000000"/>
              </w:rPr>
              <w:t>СР</w:t>
            </w:r>
            <w:proofErr w:type="gramEnd"/>
            <w:r w:rsidRPr="0050535B">
              <w:rPr>
                <w:color w:val="000000"/>
              </w:rPr>
              <w:t xml:space="preserve"> № 2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ДМ (15 мин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b/>
                <w:color w:val="000000"/>
              </w:rPr>
              <w:t xml:space="preserve">Знать: </w:t>
            </w:r>
            <w:r w:rsidRPr="0050535B">
              <w:rPr>
                <w:color w:val="000000"/>
              </w:rPr>
              <w:t>определение, признаки и свойства параллелограмма.</w:t>
            </w:r>
            <w:r w:rsidRPr="0050535B">
              <w:rPr>
                <w:b/>
                <w:color w:val="000000"/>
              </w:rPr>
              <w:t xml:space="preserve"> Уметь: </w:t>
            </w:r>
            <w:r w:rsidRPr="0050535B">
              <w:rPr>
                <w:color w:val="000000"/>
              </w:rPr>
              <w:t>выполнять чертежи по условию задачи, находить углы и стороны параллелограмма, используя свойства углов и сторон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9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46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Трапеция. Равнобедренная трапеция. Средняя линия трапеции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Работа с учебником, выделение главного. Выполнение упражнений. Индивидуальная, парна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b/>
                <w:color w:val="000000"/>
              </w:rPr>
              <w:t xml:space="preserve">Знать: </w:t>
            </w:r>
            <w:r w:rsidRPr="0050535B">
              <w:rPr>
                <w:color w:val="000000"/>
              </w:rPr>
              <w:t>определение трапеции, свойства равнобедренной трапеции.</w:t>
            </w:r>
            <w:r w:rsidRPr="0050535B">
              <w:rPr>
                <w:b/>
                <w:color w:val="000000"/>
              </w:rPr>
              <w:t xml:space="preserve"> Уметь: </w:t>
            </w:r>
            <w:r w:rsidRPr="0050535B">
              <w:rPr>
                <w:color w:val="000000"/>
              </w:rPr>
              <w:t>распознавать трапецию, ее элементы, виды на чертежах, находить углы и стороны равнобедренной трапеции, используя ее свойств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0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47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Теорема Фалес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НМ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Решение проблемных задач. Выполнение 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Решение задач по готовы</w:t>
            </w:r>
            <w:r w:rsidRPr="0050535B">
              <w:rPr>
                <w:color w:val="000000"/>
              </w:rPr>
              <w:lastRenderedPageBreak/>
              <w:t>м чертежам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b/>
                <w:color w:val="000000"/>
              </w:rPr>
              <w:lastRenderedPageBreak/>
              <w:t xml:space="preserve">Знать: </w:t>
            </w:r>
            <w:r w:rsidRPr="0050535B">
              <w:rPr>
                <w:color w:val="000000"/>
              </w:rPr>
              <w:t>формулировку теоремы Фалеса и основные этапы ее доказательства.</w:t>
            </w:r>
            <w:r w:rsidRPr="0050535B">
              <w:rPr>
                <w:b/>
                <w:color w:val="000000"/>
              </w:rPr>
              <w:t xml:space="preserve"> Уметь:</w:t>
            </w:r>
            <w:r w:rsidRPr="0050535B">
              <w:rPr>
                <w:color w:val="000000"/>
              </w:rPr>
              <w:t xml:space="preserve"> применять теорему в процессе решения задач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0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48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Задачи на построение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rPr>
                <w:color w:val="000000"/>
                <w:lang w:val="en-US"/>
              </w:rPr>
            </w:pPr>
            <w:r w:rsidRPr="0050535B">
              <w:rPr>
                <w:color w:val="000000"/>
              </w:rPr>
              <w:t>Индивидуальная</w:t>
            </w:r>
          </w:p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групповая. Выполнение 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proofErr w:type="gramStart"/>
            <w:r w:rsidRPr="0050535B">
              <w:rPr>
                <w:color w:val="000000"/>
              </w:rPr>
              <w:t>СР</w:t>
            </w:r>
            <w:proofErr w:type="gramEnd"/>
            <w:r w:rsidRPr="0050535B">
              <w:rPr>
                <w:color w:val="000000"/>
              </w:rPr>
              <w:t xml:space="preserve"> № 4 ДМ (15 мин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b/>
                <w:color w:val="000000"/>
              </w:rPr>
              <w:t xml:space="preserve">Знать: </w:t>
            </w:r>
            <w:r w:rsidRPr="0050535B">
              <w:rPr>
                <w:color w:val="000000"/>
              </w:rPr>
              <w:t>основные типы задач на построение.</w:t>
            </w:r>
            <w:r w:rsidRPr="0050535B">
              <w:rPr>
                <w:b/>
                <w:color w:val="000000"/>
              </w:rPr>
              <w:t xml:space="preserve"> Уметь: </w:t>
            </w:r>
            <w:r w:rsidRPr="0050535B">
              <w:rPr>
                <w:color w:val="000000"/>
              </w:rPr>
              <w:t xml:space="preserve">уметь делить отрезок на </w:t>
            </w:r>
            <w:r w:rsidRPr="0050535B">
              <w:rPr>
                <w:color w:val="000000"/>
                <w:lang w:val="en-US"/>
              </w:rPr>
              <w:t>n</w:t>
            </w:r>
            <w:r w:rsidRPr="0050535B">
              <w:rPr>
                <w:color w:val="000000"/>
              </w:rPr>
              <w:t xml:space="preserve"> частей, выполнять необходимые построения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0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49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Прямоугольник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НМ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rPr>
                <w:color w:val="000000"/>
                <w:lang w:val="en-US"/>
              </w:rPr>
            </w:pPr>
            <w:r w:rsidRPr="0050535B">
              <w:rPr>
                <w:color w:val="000000"/>
              </w:rPr>
              <w:t>Индивидуальная</w:t>
            </w:r>
          </w:p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групповая. Выполнение 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b/>
                <w:color w:val="000000"/>
              </w:rPr>
              <w:t xml:space="preserve">Знать: </w:t>
            </w:r>
            <w:r w:rsidRPr="0050535B">
              <w:rPr>
                <w:color w:val="000000"/>
              </w:rPr>
              <w:t>определение прямоугольника, его свойства и признаки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b/>
                <w:color w:val="000000"/>
              </w:rPr>
              <w:t xml:space="preserve">Уметь: </w:t>
            </w:r>
            <w:r w:rsidRPr="0050535B">
              <w:rPr>
                <w:color w:val="000000"/>
              </w:rPr>
              <w:t>распознавать на чертежах, находить стороны, используя свойства углов и диагоналей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0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50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Ромб, квадрат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rPr>
                <w:color w:val="000000"/>
                <w:lang w:val="en-US"/>
              </w:rPr>
            </w:pPr>
            <w:r w:rsidRPr="0050535B">
              <w:rPr>
                <w:color w:val="000000"/>
              </w:rPr>
              <w:t>Индивидуальная</w:t>
            </w:r>
          </w:p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групповая. Выполнение 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Проверка домашнего задания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определение ромба, квадрата как частных видов параллелограмма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распознавать и изображать ромб, квадрат, находить стороны и углов, используя свойств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0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51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Осевая и центральная симметри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Работа с учебником, выделение главного. Индивидуальна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Ф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виды симметрии в многоугольниках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строить симметричные точки и распознавать фигуры, обладающие осевой и центральной симметрией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1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52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Решение задач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ПЗ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rPr>
                <w:color w:val="000000"/>
                <w:lang w:val="en-US"/>
              </w:rPr>
            </w:pPr>
            <w:r w:rsidRPr="0050535B">
              <w:rPr>
                <w:color w:val="000000"/>
              </w:rPr>
              <w:t>Индивидуальная</w:t>
            </w:r>
          </w:p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групповая. Выполнение 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 xml:space="preserve">СР № 7 ДМ </w:t>
            </w:r>
            <w:proofErr w:type="gramStart"/>
            <w:r w:rsidRPr="0050535B">
              <w:rPr>
                <w:color w:val="000000"/>
              </w:rPr>
              <w:t xml:space="preserve">( </w:t>
            </w:r>
            <w:proofErr w:type="gramEnd"/>
            <w:r w:rsidRPr="0050535B">
              <w:rPr>
                <w:color w:val="000000"/>
              </w:rPr>
              <w:t>15 мин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определение, свойства и признаки прямоугольника, ромба, квадрата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выполнять чертеж по условию задачи, применять признаки при решении задач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1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53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Решение задач. Подготовка к контрольной работе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СЗ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</w:t>
            </w:r>
          </w:p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групповая. Выполнение 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proofErr w:type="gramStart"/>
            <w:r w:rsidRPr="0050535B">
              <w:rPr>
                <w:color w:val="000000"/>
              </w:rPr>
              <w:t>Теоретическая</w:t>
            </w:r>
            <w:proofErr w:type="gramEnd"/>
            <w:r w:rsidRPr="0050535B">
              <w:rPr>
                <w:color w:val="000000"/>
              </w:rPr>
              <w:t xml:space="preserve"> СР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( 20 мин</w:t>
            </w:r>
            <w:proofErr w:type="gramStart"/>
            <w:r w:rsidRPr="0050535B">
              <w:rPr>
                <w:color w:val="000000"/>
              </w:rPr>
              <w:t xml:space="preserve"> )</w:t>
            </w:r>
            <w:proofErr w:type="gramEnd"/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формулировки определений, свойств и признаков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находить стороны квадрата, если известны части сторон, используя свойства прямоугольного треугольник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1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54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b/>
                <w:color w:val="000000"/>
              </w:rPr>
            </w:pPr>
            <w:r w:rsidRPr="0050535B">
              <w:rPr>
                <w:b/>
                <w:color w:val="000000"/>
              </w:rPr>
              <w:t>Контрольная работа №4</w:t>
            </w:r>
          </w:p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b/>
                <w:color w:val="000000"/>
              </w:rPr>
              <w:t xml:space="preserve"> </w:t>
            </w:r>
            <w:r w:rsidRPr="0050535B">
              <w:rPr>
                <w:color w:val="000000"/>
              </w:rPr>
              <w:t>по теме «Четырехугольники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КЗ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 Выполнение к/</w:t>
            </w:r>
            <w:proofErr w:type="gramStart"/>
            <w:r w:rsidRPr="0050535B">
              <w:rPr>
                <w:color w:val="000000"/>
              </w:rPr>
              <w:t>р</w:t>
            </w:r>
            <w:proofErr w:type="gram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proofErr w:type="gramStart"/>
            <w:r w:rsidRPr="0050535B">
              <w:rPr>
                <w:color w:val="000000"/>
              </w:rPr>
              <w:t>КР</w:t>
            </w:r>
            <w:proofErr w:type="gramEnd"/>
            <w:r w:rsidRPr="0050535B">
              <w:rPr>
                <w:color w:val="000000"/>
              </w:rPr>
              <w:t xml:space="preserve"> № 1 ДМ ( 40 мин 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находить в прямоугольнике угол между диагоналями, используя свойство диагоналей, углы в прямоугольной или равнобедренной трапеции, используя свойства трапеции, стороны параллелограмм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1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13524" w:type="dxa"/>
            <w:gridSpan w:val="5"/>
            <w:vAlign w:val="center"/>
          </w:tcPr>
          <w:p w:rsidR="00815363" w:rsidRPr="0002489F" w:rsidRDefault="00815363" w:rsidP="000E7E8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Площадь 16 часов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55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Анализ контрольной работы. Площадь многоугольник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НМ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</w:t>
            </w:r>
          </w:p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 xml:space="preserve">групповая. Выполнение упражнений Работа с </w:t>
            </w:r>
            <w:r w:rsidRPr="0050535B">
              <w:rPr>
                <w:color w:val="000000"/>
              </w:rPr>
              <w:lastRenderedPageBreak/>
              <w:t>учебником, выделение главного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>Ф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представление о способе измерения площади многоугольника, свойства площадей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вычислять площадь квадрат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1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56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Площадь прямоугольник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</w:t>
            </w:r>
          </w:p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групповая. Выполнение упражнений Работа с учебником, выделение главного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Проверка дом</w:t>
            </w:r>
            <w:proofErr w:type="gramStart"/>
            <w:r w:rsidRPr="0050535B">
              <w:rPr>
                <w:color w:val="000000"/>
              </w:rPr>
              <w:t>.</w:t>
            </w:r>
            <w:proofErr w:type="gramEnd"/>
            <w:r w:rsidRPr="0050535B">
              <w:rPr>
                <w:color w:val="000000"/>
              </w:rPr>
              <w:t xml:space="preserve"> </w:t>
            </w:r>
            <w:proofErr w:type="gramStart"/>
            <w:r w:rsidRPr="0050535B">
              <w:rPr>
                <w:color w:val="000000"/>
              </w:rPr>
              <w:t>з</w:t>
            </w:r>
            <w:proofErr w:type="gramEnd"/>
            <w:r w:rsidRPr="0050535B">
              <w:rPr>
                <w:color w:val="000000"/>
              </w:rPr>
              <w:t xml:space="preserve">ад. </w:t>
            </w:r>
            <w:proofErr w:type="spellStart"/>
            <w:r w:rsidRPr="0050535B">
              <w:rPr>
                <w:color w:val="000000"/>
              </w:rPr>
              <w:t>Индив</w:t>
            </w:r>
            <w:proofErr w:type="spellEnd"/>
            <w:r w:rsidRPr="0050535B">
              <w:rPr>
                <w:color w:val="000000"/>
              </w:rPr>
              <w:t>. карточки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формулу площади прямоугольника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находить площадь прямоугольника, используя формулу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2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57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Площадь параллелограмм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НМ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</w:t>
            </w:r>
          </w:p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групповая. Выполнение упражнений Работа с учебником, выделение главного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формулу вычисления площади параллелограмм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2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59</w:t>
            </w:r>
          </w:p>
        </w:tc>
        <w:tc>
          <w:tcPr>
            <w:tcW w:w="3080" w:type="dxa"/>
          </w:tcPr>
          <w:p w:rsidR="00815363" w:rsidRPr="0050535B" w:rsidRDefault="00815363" w:rsidP="008B5424">
            <w:pPr>
              <w:rPr>
                <w:color w:val="000000"/>
              </w:rPr>
            </w:pPr>
            <w:r w:rsidRPr="0050535B">
              <w:rPr>
                <w:color w:val="000000"/>
              </w:rPr>
              <w:t>Площадь треугольник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8B5424">
            <w:pPr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</w:t>
            </w:r>
          </w:p>
          <w:p w:rsidR="00815363" w:rsidRPr="0050535B" w:rsidRDefault="00815363" w:rsidP="008B5424">
            <w:pPr>
              <w:rPr>
                <w:color w:val="000000"/>
              </w:rPr>
            </w:pPr>
            <w:r w:rsidRPr="0050535B">
              <w:rPr>
                <w:color w:val="000000"/>
              </w:rPr>
              <w:t>групповая. Выполнение упражнений Работа с учебником, выделение главного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формулу площади треугольника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доказывать теорему о площади треугольника, вычислять площадь треугольника, используя формулу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2 неделя</w:t>
            </w:r>
          </w:p>
        </w:tc>
        <w:tc>
          <w:tcPr>
            <w:tcW w:w="1080" w:type="dxa"/>
          </w:tcPr>
          <w:p w:rsidR="00815363" w:rsidRPr="0050535B" w:rsidRDefault="00815363" w:rsidP="008B5424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60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Площадь треугольник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ПЗ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</w:t>
            </w:r>
          </w:p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групповая. Выполнение упражнений Работа с учебником, выделение главного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proofErr w:type="gramStart"/>
            <w:r w:rsidRPr="0050535B">
              <w:rPr>
                <w:color w:val="000000"/>
              </w:rPr>
              <w:t>СР</w:t>
            </w:r>
            <w:proofErr w:type="gramEnd"/>
            <w:r w:rsidRPr="0050535B">
              <w:rPr>
                <w:color w:val="000000"/>
              </w:rPr>
              <w:t xml:space="preserve"> № 11 ДМ (10 мин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формулировку теоремы об отношении площадей треугольников, имеющих по равному углу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доказывать теорему и применять ее для решения задач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2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61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Площадь трапеции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 парная. Выполнение упражнений Работа с учебником, выделение главного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</w:t>
            </w:r>
          </w:p>
        </w:tc>
        <w:tc>
          <w:tcPr>
            <w:tcW w:w="5898" w:type="dxa"/>
            <w:vMerge w:val="restart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формулировку теоремы о площади трапеции и этапы ее доказательства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находить площадь трапеции, используя формулу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3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62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Площадь трапеции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proofErr w:type="spellStart"/>
            <w:r w:rsidRPr="0050535B">
              <w:rPr>
                <w:color w:val="000000"/>
              </w:rPr>
              <w:t>Индивидуальнаяпарная</w:t>
            </w:r>
            <w:proofErr w:type="spellEnd"/>
            <w:r w:rsidRPr="0050535B">
              <w:rPr>
                <w:color w:val="000000"/>
              </w:rPr>
              <w:t>. Выполнение упражнений Работа с учебником, выделение главного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proofErr w:type="gramStart"/>
            <w:r w:rsidRPr="0050535B">
              <w:rPr>
                <w:color w:val="000000"/>
              </w:rPr>
              <w:t>СР</w:t>
            </w:r>
            <w:proofErr w:type="gramEnd"/>
            <w:r w:rsidRPr="0050535B">
              <w:rPr>
                <w:color w:val="000000"/>
              </w:rPr>
              <w:t xml:space="preserve"> № 12 ДМ (15 мин)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3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63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Решение задач по теме «Площадь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СЗ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b/>
                <w:color w:val="000000"/>
              </w:rPr>
            </w:pPr>
            <w:proofErr w:type="spellStart"/>
            <w:r w:rsidRPr="0050535B">
              <w:rPr>
                <w:color w:val="000000"/>
              </w:rPr>
              <w:t>Индивидуальнаяпарная</w:t>
            </w:r>
            <w:proofErr w:type="gramStart"/>
            <w:r w:rsidRPr="0050535B">
              <w:rPr>
                <w:color w:val="000000"/>
              </w:rPr>
              <w:t>,г</w:t>
            </w:r>
            <w:proofErr w:type="gramEnd"/>
            <w:r w:rsidRPr="0050535B">
              <w:rPr>
                <w:color w:val="000000"/>
              </w:rPr>
              <w:t>рупповая</w:t>
            </w:r>
            <w:proofErr w:type="spellEnd"/>
            <w:r w:rsidRPr="0050535B">
              <w:rPr>
                <w:color w:val="000000"/>
              </w:rPr>
              <w:t xml:space="preserve"> Решение проблемных </w:t>
            </w:r>
            <w:r w:rsidRPr="0050535B">
              <w:rPr>
                <w:color w:val="000000"/>
              </w:rPr>
              <w:lastRenderedPageBreak/>
              <w:t>заданий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 xml:space="preserve">Проверка задач </w:t>
            </w:r>
            <w:proofErr w:type="spellStart"/>
            <w:r w:rsidRPr="0050535B">
              <w:rPr>
                <w:color w:val="000000"/>
              </w:rPr>
              <w:lastRenderedPageBreak/>
              <w:t>самостоят</w:t>
            </w:r>
            <w:proofErr w:type="spellEnd"/>
            <w:r w:rsidRPr="0050535B">
              <w:rPr>
                <w:color w:val="000000"/>
              </w:rPr>
              <w:t>. решения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>Знать и уметь: применять формулы площадей при решении задач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3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64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Решение задач по теме «Площадь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ПЗ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, парная, групповая. Решение проблемных заданий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МО № 2 (20 мин) ДМ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решать задачи на вычисление площадей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 и уметь: выводить формулы площадей параллелограмма, трапеции, треугольник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3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65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Теорема Пифагор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НМ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, парная, групповая. Решение проблемных заданий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Ф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формулировку теоремы Пифагора, основные этапы ее доказательства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находить стороны треугольника, используя теорему Пифагор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3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66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Теорема, обратная теореме Пифагор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, парная, групповая. Решение проблемных заданий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ый опрос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формулировку теоремы, обратной теореме Пифагора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доказывать и применять при решении задач теорему, обратную теореме Пифагор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4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67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Решение задач. Формула Герон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ПЗ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, парная, групповая. Решение проблемных заданий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proofErr w:type="gramStart"/>
            <w:r w:rsidRPr="0050535B">
              <w:rPr>
                <w:color w:val="000000"/>
              </w:rPr>
              <w:t>СР</w:t>
            </w:r>
            <w:proofErr w:type="gramEnd"/>
            <w:r w:rsidRPr="0050535B">
              <w:rPr>
                <w:color w:val="000000"/>
              </w:rPr>
              <w:t xml:space="preserve"> № 13 ДМ (15 мин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формулировки теоремы Пифагора и ей обратной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выполнять чертеж по условию задачи, находить элементы треугольника, используя теорему Пифагора, определять вид треугольника, используя теорему, обратную теореме Пифагор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4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68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Решение задач по теме «Площади фигур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СЗ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, парная, групповая. Решение проблемных заданий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Текущий</w:t>
            </w:r>
          </w:p>
        </w:tc>
        <w:tc>
          <w:tcPr>
            <w:tcW w:w="5898" w:type="dxa"/>
            <w:vMerge w:val="restart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находить площадь треугольника по известной стороне и высоте, проведенной к ней. Находить элементы прямоугольного треугольника, используя теорему Пифагора. Находить площадь и периметр ромба по его диагоналям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4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Вычисление площадей многоугольник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4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69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Решение задач. Подготовка к контрольной работе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СЗ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 xml:space="preserve">Индивидуальная, парная, групповая. Решение проблемных </w:t>
            </w:r>
            <w:r w:rsidRPr="0050535B">
              <w:rPr>
                <w:color w:val="000000"/>
              </w:rPr>
              <w:lastRenderedPageBreak/>
              <w:t>заданий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proofErr w:type="spellStart"/>
            <w:r w:rsidRPr="0050535B">
              <w:rPr>
                <w:color w:val="000000"/>
              </w:rPr>
              <w:lastRenderedPageBreak/>
              <w:t>Индив</w:t>
            </w:r>
            <w:proofErr w:type="spellEnd"/>
            <w:r w:rsidRPr="0050535B">
              <w:rPr>
                <w:color w:val="000000"/>
              </w:rPr>
              <w:t>. карточки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4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70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b/>
                <w:color w:val="000000"/>
              </w:rPr>
              <w:t xml:space="preserve">Контрольная работа </w:t>
            </w:r>
            <w:r w:rsidRPr="0050535B">
              <w:rPr>
                <w:color w:val="000000"/>
              </w:rPr>
              <w:t>№ 5 по теме «Площадь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КЗ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. Выполнение к/</w:t>
            </w:r>
            <w:proofErr w:type="gramStart"/>
            <w:r w:rsidRPr="0050535B">
              <w:rPr>
                <w:color w:val="000000"/>
              </w:rPr>
              <w:t>р</w:t>
            </w:r>
            <w:proofErr w:type="gram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Р № 2 ДМ (40 мин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находить площадь треугольника по известной стороне и высоте, проведенной к ней. Находить элементы прямоугольного треугольника, используя теорему Пифагора. Находить площадь и периметр ромба по его диагоналям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4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13524" w:type="dxa"/>
            <w:gridSpan w:val="5"/>
            <w:vAlign w:val="center"/>
          </w:tcPr>
          <w:p w:rsidR="00815363" w:rsidRPr="0002489F" w:rsidRDefault="00815363" w:rsidP="000E7E8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Подобные многоугольники 20 часов (начало 8 часов)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71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Анализ контрольной работы. Определение подобных треугольников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НМ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, парная, групповая. Решение проблемных заданий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определение пропорциональных отрезков подобных треугольников, свойство биссектрисы треугольника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находить элементы треугольника, используя свойство биссектрисы о делении противоположной стороны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4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72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Отношение площадей подобных фигур. Коэффициент подоби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, парная, групповая. Решение проблемных заданий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proofErr w:type="gramStart"/>
            <w:r w:rsidRPr="0050535B">
              <w:rPr>
                <w:color w:val="000000"/>
              </w:rPr>
              <w:t>СР</w:t>
            </w:r>
            <w:proofErr w:type="gramEnd"/>
            <w:r w:rsidRPr="0050535B">
              <w:rPr>
                <w:color w:val="000000"/>
              </w:rPr>
              <w:t xml:space="preserve"> № 16 ДМ (15 мин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формулировку теоремы об отношении площадей подобных треугольников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находить отношения площадей, составлять уравнения, исходя из условия задач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5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73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Первый признак подобия треугольников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НМ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, парная, групповая. Решение проблемных заданий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Ф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формулировку первого признака подобия  треугольников, основные этапы его доказательства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доказывать и применять при решении задач первый признак подобия треугольников, выполнять чертеж по условию задач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5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74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Первый признак подобия треугольников. Решение задач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, парная, групповая. Решение проблемных заданий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5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75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Второй и третий признаки подобия треугольников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НМ</w:t>
            </w:r>
          </w:p>
        </w:tc>
        <w:tc>
          <w:tcPr>
            <w:tcW w:w="2492" w:type="dxa"/>
          </w:tcPr>
          <w:p w:rsidR="00815363" w:rsidRPr="0050535B" w:rsidRDefault="00815363" w:rsidP="00EF63AE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, парная, групповая. Решение проблемных заданий.</w:t>
            </w:r>
            <w:r w:rsidRPr="0050535B">
              <w:rPr>
                <w:color w:val="000000"/>
              </w:rPr>
              <w:br/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ые карточки</w:t>
            </w:r>
          </w:p>
        </w:tc>
        <w:tc>
          <w:tcPr>
            <w:tcW w:w="5898" w:type="dxa"/>
            <w:vMerge w:val="restart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формулировки второго и третьего признаков подобия треугольников.</w:t>
            </w:r>
          </w:p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проводить доказательства признаков, применять их при решении задач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5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76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 xml:space="preserve">Решение задач на </w:t>
            </w:r>
            <w:r w:rsidRPr="0050535B">
              <w:rPr>
                <w:color w:val="000000"/>
              </w:rPr>
              <w:lastRenderedPageBreak/>
              <w:t>применение признаков подобия треугольников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>УПЗ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 xml:space="preserve">Индивидуальная, </w:t>
            </w:r>
            <w:r w:rsidRPr="0050535B">
              <w:rPr>
                <w:color w:val="000000"/>
              </w:rPr>
              <w:lastRenderedPageBreak/>
              <w:t>парная, групповая. Решение проблемных заданий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proofErr w:type="gramStart"/>
            <w:r w:rsidRPr="0050535B">
              <w:rPr>
                <w:color w:val="000000"/>
              </w:rPr>
              <w:lastRenderedPageBreak/>
              <w:t>СР</w:t>
            </w:r>
            <w:proofErr w:type="gramEnd"/>
            <w:r w:rsidRPr="0050535B">
              <w:rPr>
                <w:color w:val="000000"/>
              </w:rPr>
              <w:t xml:space="preserve"> № </w:t>
            </w:r>
            <w:r w:rsidRPr="0050535B">
              <w:rPr>
                <w:color w:val="000000"/>
              </w:rPr>
              <w:lastRenderedPageBreak/>
              <w:t>18 ДМ (15 мин)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 xml:space="preserve">16 </w:t>
            </w:r>
            <w:r w:rsidRPr="0050535B">
              <w:rPr>
                <w:color w:val="000000"/>
              </w:rPr>
              <w:lastRenderedPageBreak/>
              <w:t>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77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Решение задач по теме: «Признаки подобия треугольников». Подготовка к контрольной работе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СЗ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, парная, групповая. Решение проблемных заданий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 xml:space="preserve">Проверка задач </w:t>
            </w:r>
            <w:proofErr w:type="spellStart"/>
            <w:r w:rsidRPr="0050535B">
              <w:rPr>
                <w:color w:val="000000"/>
              </w:rPr>
              <w:t>самостоят</w:t>
            </w:r>
            <w:proofErr w:type="spellEnd"/>
            <w:r w:rsidRPr="0050535B">
              <w:rPr>
                <w:color w:val="000000"/>
              </w:rPr>
              <w:t>. решения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доказывать подобия треугольников и находить элементы треугольника, используя признаки подобия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6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78</w:t>
            </w:r>
          </w:p>
        </w:tc>
        <w:tc>
          <w:tcPr>
            <w:tcW w:w="3080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b/>
                <w:color w:val="000000"/>
              </w:rPr>
              <w:t xml:space="preserve">Контрольная работа </w:t>
            </w:r>
            <w:r w:rsidRPr="0050535B">
              <w:rPr>
                <w:color w:val="000000"/>
              </w:rPr>
              <w:t>№ 6 по теме «Признаки подобия треугольников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КЗУ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. Выполнение к/</w:t>
            </w:r>
            <w:proofErr w:type="gramStart"/>
            <w:r w:rsidRPr="0050535B">
              <w:rPr>
                <w:color w:val="000000"/>
              </w:rPr>
              <w:t>р</w:t>
            </w:r>
            <w:proofErr w:type="gram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Р № 3 ДМ (40 мин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находить стороны, углы, отношения сторон, отношение периметров и площадей подобных треугольников, используя признаки подобия. Доказывать подобия треугольников, используя наиболее эффективные признаки подобия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6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13524" w:type="dxa"/>
            <w:gridSpan w:val="5"/>
            <w:vAlign w:val="center"/>
          </w:tcPr>
          <w:p w:rsidR="00815363" w:rsidRPr="0002489F" w:rsidRDefault="00815363" w:rsidP="000E7E8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Квадратичная функция, функция у =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color w:val="00000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lang w:val="en-US"/>
                    </w:rPr>
                    <m:t>k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</w:rPr>
                    <m:t>х</m:t>
                  </m:r>
                </m:den>
              </m:f>
            </m:oMath>
            <w:r>
              <w:rPr>
                <w:b/>
                <w:color w:val="000000"/>
              </w:rPr>
              <w:t xml:space="preserve"> 16 часов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79</w:t>
            </w:r>
          </w:p>
        </w:tc>
        <w:tc>
          <w:tcPr>
            <w:tcW w:w="3080" w:type="dxa"/>
          </w:tcPr>
          <w:p w:rsidR="00815363" w:rsidRPr="0050535B" w:rsidRDefault="00815363" w:rsidP="00E95288">
            <w:r w:rsidRPr="0050535B">
              <w:t>Работа над ошибками. Модуль действительного числ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2492" w:type="dxa"/>
          </w:tcPr>
          <w:p w:rsidR="00815363" w:rsidRPr="0050535B" w:rsidRDefault="00815363" w:rsidP="008B5424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20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6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FF1728">
        <w:trPr>
          <w:trHeight w:val="664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80</w:t>
            </w:r>
          </w:p>
        </w:tc>
        <w:tc>
          <w:tcPr>
            <w:tcW w:w="3080" w:type="dxa"/>
          </w:tcPr>
          <w:p w:rsidR="00815363" w:rsidRPr="0050535B" w:rsidRDefault="00815363" w:rsidP="00FF1728">
            <w:r w:rsidRPr="0050535B">
              <w:t xml:space="preserve">Функция </w:t>
            </w:r>
            <w:r w:rsidRPr="0050535B">
              <w:rPr>
                <w:i/>
              </w:rPr>
              <w:t>у = кх</w:t>
            </w:r>
            <w:proofErr w:type="gramStart"/>
            <w:r w:rsidRPr="0050535B">
              <w:rPr>
                <w:vertAlign w:val="superscript"/>
              </w:rPr>
              <w:t>2</w:t>
            </w:r>
            <w:proofErr w:type="gramEnd"/>
            <w:r w:rsidRPr="0050535B">
              <w:t xml:space="preserve">, ее свойства и график. 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, парная, групповая</w:t>
            </w:r>
            <w:proofErr w:type="gramStart"/>
            <w:r w:rsidRPr="0050535B">
              <w:rPr>
                <w:color w:val="000000"/>
              </w:rPr>
              <w:t>..</w:t>
            </w:r>
            <w:proofErr w:type="gram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Merge w:val="restart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Знать</w:t>
            </w:r>
            <w:r w:rsidRPr="0050535B">
              <w:t xml:space="preserve"> свойства функции и их описание по графику построенной функции</w:t>
            </w:r>
          </w:p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</w:t>
            </w:r>
            <w:r w:rsidRPr="0050535B">
              <w:t xml:space="preserve">ь строить график данной функции, графики </w:t>
            </w:r>
            <w:proofErr w:type="spellStart"/>
            <w:r w:rsidRPr="0050535B">
              <w:t>кусочных</w:t>
            </w:r>
            <w:proofErr w:type="spellEnd"/>
            <w:r w:rsidRPr="0050535B">
              <w:t xml:space="preserve"> функций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6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81</w:t>
            </w:r>
          </w:p>
        </w:tc>
        <w:tc>
          <w:tcPr>
            <w:tcW w:w="3080" w:type="dxa"/>
          </w:tcPr>
          <w:p w:rsidR="00815363" w:rsidRPr="0050535B" w:rsidRDefault="00815363" w:rsidP="008927F3">
            <w:r w:rsidRPr="0050535B">
              <w:t>Координаты вершины ось симметрии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ПЗУ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2492" w:type="dxa"/>
          </w:tcPr>
          <w:p w:rsidR="00815363" w:rsidRPr="0050535B" w:rsidRDefault="00815363" w:rsidP="008B5424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23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  <w:rPr>
                <w:b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7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82</w:t>
            </w:r>
          </w:p>
        </w:tc>
        <w:tc>
          <w:tcPr>
            <w:tcW w:w="3080" w:type="dxa"/>
          </w:tcPr>
          <w:p w:rsidR="00815363" w:rsidRPr="0050535B" w:rsidRDefault="00815363" w:rsidP="008B5424">
            <w:r w:rsidRPr="0050535B">
              <w:t xml:space="preserve">Функция </w:t>
            </w:r>
            <w:r w:rsidRPr="0050535B">
              <w:rPr>
                <w:i/>
              </w:rPr>
              <w:t>у = кх</w:t>
            </w:r>
            <w:proofErr w:type="gramStart"/>
            <w:r w:rsidRPr="0050535B">
              <w:rPr>
                <w:vertAlign w:val="superscript"/>
              </w:rPr>
              <w:t>2</w:t>
            </w:r>
            <w:proofErr w:type="gramEnd"/>
            <w:r w:rsidRPr="0050535B">
              <w:t>, ее свойства и график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1A4D39">
            <w:pPr>
              <w:pStyle w:val="a7"/>
              <w:spacing w:line="240" w:lineRule="auto"/>
              <w:rPr>
                <w:color w:val="000000"/>
              </w:rPr>
            </w:pPr>
            <w:r w:rsidRPr="0050535B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24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  <w:rPr>
                <w:b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7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bookmarkStart w:id="0" w:name="_GoBack" w:colFirst="1" w:colLast="1"/>
            <w:r w:rsidRPr="000E7E8B">
              <w:rPr>
                <w:color w:val="000000"/>
              </w:rPr>
              <w:t>83</w:t>
            </w:r>
          </w:p>
        </w:tc>
        <w:tc>
          <w:tcPr>
            <w:tcW w:w="3080" w:type="dxa"/>
          </w:tcPr>
          <w:p w:rsidR="00815363" w:rsidRPr="0050535B" w:rsidRDefault="00815363" w:rsidP="008927F3">
            <w:r w:rsidRPr="0050535B">
              <w:t xml:space="preserve">Функция </w:t>
            </w:r>
            <w:r w:rsidRPr="0050535B">
              <w:rPr>
                <w:i/>
              </w:rPr>
              <w:t>у = к/х</w:t>
            </w:r>
            <w:r w:rsidRPr="0050535B">
              <w:t>, ее свойства и график</w:t>
            </w:r>
            <w:proofErr w:type="gramStart"/>
            <w:r w:rsidRPr="0050535B">
              <w:t>.</w:t>
            </w:r>
            <w:proofErr w:type="gramEnd"/>
            <w:r w:rsidRPr="0050535B">
              <w:t xml:space="preserve"> </w:t>
            </w:r>
            <w:proofErr w:type="gramStart"/>
            <w:r w:rsidRPr="0050535B">
              <w:t>г</w:t>
            </w:r>
            <w:proofErr w:type="gramEnd"/>
            <w:r w:rsidRPr="0050535B">
              <w:t>ипербол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4C0509">
            <w:pPr>
              <w:pStyle w:val="a7"/>
            </w:pPr>
            <w:r w:rsidRPr="0050535B">
              <w:rPr>
                <w:color w:val="000000"/>
              </w:rPr>
              <w:t xml:space="preserve">Индивидуальная, парная, групповая. 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МД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25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Merge w:val="restart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Знать</w:t>
            </w:r>
            <w:r w:rsidRPr="0050535B">
              <w:t xml:space="preserve"> свойства функции и их описание по графику построенной функции</w:t>
            </w:r>
          </w:p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</w:t>
            </w:r>
            <w:r w:rsidRPr="0050535B">
              <w:t>ь строить график данной функци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7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bookmarkEnd w:id="0"/>
      <w:tr w:rsidR="00815363" w:rsidRPr="0050535B" w:rsidTr="000E7E8B">
        <w:trPr>
          <w:trHeight w:val="282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84</w:t>
            </w:r>
          </w:p>
        </w:tc>
        <w:tc>
          <w:tcPr>
            <w:tcW w:w="3080" w:type="dxa"/>
          </w:tcPr>
          <w:p w:rsidR="00815363" w:rsidRPr="0050535B" w:rsidRDefault="00815363" w:rsidP="008927F3">
            <w:r w:rsidRPr="0050535B">
              <w:t xml:space="preserve">Функция </w:t>
            </w:r>
            <w:r w:rsidRPr="0050535B">
              <w:rPr>
                <w:i/>
              </w:rPr>
              <w:t>у = к/х</w:t>
            </w:r>
            <w:r w:rsidRPr="0050535B">
              <w:t>, ее свойства и график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8B5424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. Выполнение упражнений.</w:t>
            </w:r>
          </w:p>
          <w:p w:rsidR="00815363" w:rsidRPr="0050535B" w:rsidRDefault="00815363" w:rsidP="008B5424"/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26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7 неделя</w:t>
            </w:r>
          </w:p>
        </w:tc>
        <w:tc>
          <w:tcPr>
            <w:tcW w:w="1080" w:type="dxa"/>
          </w:tcPr>
          <w:p w:rsidR="00815363" w:rsidRPr="0050535B" w:rsidRDefault="00815363" w:rsidP="001A4D39"/>
        </w:tc>
      </w:tr>
      <w:tr w:rsidR="00815363" w:rsidRPr="0050535B" w:rsidTr="000E7E8B">
        <w:trPr>
          <w:trHeight w:val="282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85</w:t>
            </w:r>
          </w:p>
        </w:tc>
        <w:tc>
          <w:tcPr>
            <w:tcW w:w="3080" w:type="dxa"/>
          </w:tcPr>
          <w:p w:rsidR="00815363" w:rsidRPr="0050535B" w:rsidRDefault="00815363" w:rsidP="00611FE3">
            <w:r w:rsidRPr="0050535B">
              <w:t xml:space="preserve">Как построить график функции у = </w:t>
            </w:r>
            <w:r w:rsidRPr="0050535B">
              <w:rPr>
                <w:lang w:val="en-US"/>
              </w:rPr>
              <w:t>f</w:t>
            </w:r>
            <w:r w:rsidRPr="0050535B">
              <w:t>(х+</w:t>
            </w:r>
            <w:r w:rsidRPr="0050535B">
              <w:rPr>
                <w:lang w:val="en-US"/>
              </w:rPr>
              <w:t>l</w:t>
            </w:r>
            <w:r w:rsidRPr="0050535B">
              <w:t xml:space="preserve">) если </w:t>
            </w:r>
            <w:r w:rsidRPr="0050535B">
              <w:lastRenderedPageBreak/>
              <w:t xml:space="preserve">известен график функции у = </w:t>
            </w:r>
            <w:r w:rsidRPr="0050535B">
              <w:rPr>
                <w:lang w:val="en-US"/>
              </w:rPr>
              <w:t>f</w:t>
            </w:r>
            <w:r w:rsidRPr="0050535B">
              <w:t>(х)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lastRenderedPageBreak/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8B5424">
            <w:r w:rsidRPr="0050535B">
              <w:rPr>
                <w:color w:val="000000"/>
              </w:rPr>
              <w:lastRenderedPageBreak/>
              <w:t>Индивидуальная. Выполнение к/</w:t>
            </w:r>
            <w:proofErr w:type="gramStart"/>
            <w:r w:rsidRPr="0050535B">
              <w:rPr>
                <w:color w:val="000000"/>
              </w:rPr>
              <w:t>р</w:t>
            </w:r>
            <w:proofErr w:type="gram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27</w:t>
            </w:r>
          </w:p>
        </w:tc>
        <w:tc>
          <w:tcPr>
            <w:tcW w:w="5898" w:type="dxa"/>
            <w:vMerge w:val="restart"/>
            <w:vAlign w:val="center"/>
          </w:tcPr>
          <w:p w:rsidR="00815363" w:rsidRPr="0050535B" w:rsidRDefault="00815363" w:rsidP="0050535B">
            <w:pPr>
              <w:pStyle w:val="a9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50535B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Знать/понимать:</w:t>
            </w:r>
          </w:p>
          <w:p w:rsidR="00815363" w:rsidRPr="0050535B" w:rsidRDefault="00815363" w:rsidP="0050535B">
            <w:pPr>
              <w:spacing w:line="276" w:lineRule="auto"/>
              <w:jc w:val="center"/>
            </w:pPr>
            <w:r w:rsidRPr="0050535B">
              <w:rPr>
                <w:iCs/>
              </w:rPr>
              <w:lastRenderedPageBreak/>
              <w:t xml:space="preserve">- </w:t>
            </w:r>
            <w:r w:rsidRPr="0050535B">
              <w:t xml:space="preserve">о функциях вида </w:t>
            </w:r>
            <w:r w:rsidRPr="0050535B">
              <w:rPr>
                <w:i/>
                <w:iCs/>
              </w:rPr>
              <w:t>y</w:t>
            </w:r>
            <w:r w:rsidRPr="0050535B">
              <w:t xml:space="preserve"> = </w:t>
            </w:r>
            <w:r w:rsidRPr="0050535B">
              <w:rPr>
                <w:i/>
                <w:iCs/>
              </w:rPr>
              <w:t>kx</w:t>
            </w:r>
            <w:r w:rsidRPr="0050535B">
              <w:rPr>
                <w:vertAlign w:val="superscript"/>
              </w:rPr>
              <w:t>2</w:t>
            </w:r>
            <w:r w:rsidRPr="0050535B">
              <w:rPr>
                <w:color w:val="000000"/>
              </w:rPr>
              <w:t xml:space="preserve"> и </w:t>
            </w:r>
            <w:r w:rsidRPr="0050535B">
              <w:rPr>
                <w:position w:val="-24"/>
              </w:rPr>
              <w:object w:dxaOrig="639" w:dyaOrig="619">
                <v:shape id="_x0000_i1029" type="#_x0000_t75" style="width:32pt;height:31pt" o:ole="">
                  <v:imagedata r:id="rId12" o:title=""/>
                </v:shape>
                <o:OLEObject Type="Embed" ProgID="Equation.3" ShapeID="_x0000_i1029" DrawAspect="Content" ObjectID="_1420092176" r:id="rId13"/>
              </w:object>
            </w:r>
            <w:r w:rsidRPr="0050535B">
              <w:t>,</w:t>
            </w:r>
          </w:p>
          <w:p w:rsidR="00815363" w:rsidRPr="0050535B" w:rsidRDefault="00815363" w:rsidP="0050535B">
            <w:pPr>
              <w:spacing w:line="276" w:lineRule="auto"/>
              <w:jc w:val="center"/>
              <w:rPr>
                <w:color w:val="000000"/>
              </w:rPr>
            </w:pPr>
            <w:r w:rsidRPr="0050535B">
              <w:rPr>
                <w:i/>
                <w:iCs/>
              </w:rPr>
              <w:t>y </w:t>
            </w:r>
            <w:r w:rsidRPr="0050535B">
              <w:t xml:space="preserve">= </w:t>
            </w:r>
            <w:r w:rsidRPr="0050535B">
              <w:rPr>
                <w:i/>
                <w:iCs/>
              </w:rPr>
              <w:t>ax</w:t>
            </w:r>
            <w:r w:rsidRPr="0050535B">
              <w:rPr>
                <w:vertAlign w:val="superscript"/>
              </w:rPr>
              <w:t>2</w:t>
            </w:r>
            <w:r w:rsidRPr="0050535B">
              <w:t xml:space="preserve"> + </w:t>
            </w:r>
            <w:proofErr w:type="spellStart"/>
            <w:r w:rsidRPr="0050535B">
              <w:rPr>
                <w:i/>
                <w:iCs/>
              </w:rPr>
              <w:t>bx</w:t>
            </w:r>
            <w:proofErr w:type="spellEnd"/>
            <w:r w:rsidRPr="0050535B">
              <w:t xml:space="preserve"> + </w:t>
            </w:r>
            <w:r w:rsidRPr="0050535B">
              <w:rPr>
                <w:i/>
                <w:iCs/>
              </w:rPr>
              <w:t>c</w:t>
            </w:r>
            <w:r w:rsidRPr="0050535B">
              <w:rPr>
                <w:color w:val="000000"/>
              </w:rPr>
              <w:t xml:space="preserve"> , </w:t>
            </w:r>
            <w:proofErr w:type="gramStart"/>
            <w:r w:rsidRPr="0050535B">
              <w:rPr>
                <w:color w:val="000000"/>
              </w:rPr>
              <w:t>о</w:t>
            </w:r>
            <w:proofErr w:type="gramEnd"/>
            <w:r w:rsidRPr="0050535B">
              <w:rPr>
                <w:color w:val="000000"/>
              </w:rPr>
              <w:t xml:space="preserve"> их графиках и свойствах;</w:t>
            </w:r>
          </w:p>
          <w:p w:rsidR="00815363" w:rsidRPr="0050535B" w:rsidRDefault="00815363" w:rsidP="0050535B">
            <w:pPr>
              <w:autoSpaceDE w:val="0"/>
              <w:autoSpaceDN w:val="0"/>
              <w:adjustRightInd w:val="0"/>
              <w:jc w:val="center"/>
              <w:rPr>
                <w:i/>
                <w:iCs/>
                <w:color w:val="000000"/>
              </w:rPr>
            </w:pPr>
            <w:r w:rsidRPr="0050535B">
              <w:rPr>
                <w:color w:val="000000"/>
              </w:rPr>
              <w:t xml:space="preserve">- </w:t>
            </w:r>
            <w:r w:rsidRPr="0050535B">
              <w:t xml:space="preserve">как с помощью </w:t>
            </w:r>
            <w:proofErr w:type="gramStart"/>
            <w:r w:rsidRPr="0050535B">
              <w:t>параллельного</w:t>
            </w:r>
            <w:proofErr w:type="gramEnd"/>
            <w:r w:rsidRPr="0050535B">
              <w:t xml:space="preserve"> построить графики функций </w:t>
            </w:r>
            <w:r w:rsidRPr="0050535B">
              <w:rPr>
                <w:i/>
                <w:iCs/>
              </w:rPr>
              <w:t>y</w:t>
            </w:r>
            <w:r w:rsidRPr="0050535B">
              <w:t xml:space="preserve"> = </w:t>
            </w:r>
            <w:r w:rsidRPr="0050535B">
              <w:rPr>
                <w:i/>
                <w:iCs/>
              </w:rPr>
              <w:t>f</w:t>
            </w:r>
            <w:r w:rsidRPr="0050535B">
              <w:t>(</w:t>
            </w:r>
            <w:r w:rsidRPr="0050535B">
              <w:rPr>
                <w:i/>
                <w:iCs/>
              </w:rPr>
              <w:t>x</w:t>
            </w:r>
            <w:r w:rsidRPr="0050535B">
              <w:t xml:space="preserve"> + </w:t>
            </w:r>
            <w:r w:rsidRPr="0050535B">
              <w:rPr>
                <w:i/>
                <w:iCs/>
              </w:rPr>
              <w:t>l</w:t>
            </w:r>
            <w:r w:rsidRPr="0050535B">
              <w:t xml:space="preserve">), </w:t>
            </w:r>
            <w:r w:rsidRPr="0050535B">
              <w:rPr>
                <w:i/>
                <w:iCs/>
                <w:color w:val="000000"/>
              </w:rPr>
              <w:t>y </w:t>
            </w:r>
            <w:r w:rsidRPr="0050535B">
              <w:rPr>
                <w:color w:val="000000"/>
              </w:rPr>
              <w:t xml:space="preserve">= </w:t>
            </w:r>
            <w:r w:rsidRPr="0050535B">
              <w:rPr>
                <w:i/>
                <w:iCs/>
                <w:color w:val="000000"/>
              </w:rPr>
              <w:t>f</w:t>
            </w:r>
            <w:r w:rsidRPr="0050535B">
              <w:rPr>
                <w:color w:val="000000"/>
              </w:rPr>
              <w:t>(</w:t>
            </w:r>
            <w:r w:rsidRPr="0050535B">
              <w:rPr>
                <w:i/>
                <w:iCs/>
                <w:color w:val="000000"/>
              </w:rPr>
              <w:t>x</w:t>
            </w:r>
            <w:r w:rsidRPr="0050535B">
              <w:rPr>
                <w:color w:val="000000"/>
              </w:rPr>
              <w:t xml:space="preserve">) + </w:t>
            </w:r>
            <w:r w:rsidRPr="0050535B">
              <w:rPr>
                <w:i/>
                <w:iCs/>
                <w:color w:val="000000"/>
              </w:rPr>
              <w:t>m,</w:t>
            </w:r>
          </w:p>
          <w:p w:rsidR="00815363" w:rsidRPr="0050535B" w:rsidRDefault="00815363" w:rsidP="0050535B">
            <w:pPr>
              <w:autoSpaceDE w:val="0"/>
              <w:autoSpaceDN w:val="0"/>
              <w:adjustRightInd w:val="0"/>
              <w:jc w:val="center"/>
              <w:rPr>
                <w:i/>
                <w:iCs/>
              </w:rPr>
            </w:pPr>
            <w:r w:rsidRPr="0050535B">
              <w:rPr>
                <w:i/>
                <w:iCs/>
              </w:rPr>
              <w:t>y</w:t>
            </w:r>
            <w:r w:rsidRPr="0050535B">
              <w:t xml:space="preserve"> = </w:t>
            </w:r>
            <w:r w:rsidRPr="0050535B">
              <w:rPr>
                <w:i/>
                <w:iCs/>
              </w:rPr>
              <w:t>f</w:t>
            </w:r>
            <w:r w:rsidRPr="0050535B">
              <w:t>(</w:t>
            </w:r>
            <w:r w:rsidRPr="0050535B">
              <w:rPr>
                <w:i/>
                <w:iCs/>
              </w:rPr>
              <w:t>x</w:t>
            </w:r>
            <w:r w:rsidRPr="0050535B">
              <w:t xml:space="preserve"> + </w:t>
            </w:r>
            <w:r w:rsidRPr="0050535B">
              <w:rPr>
                <w:i/>
                <w:iCs/>
              </w:rPr>
              <w:t>l</w:t>
            </w:r>
            <w:r w:rsidRPr="0050535B">
              <w:t xml:space="preserve">) + </w:t>
            </w:r>
            <w:r w:rsidRPr="0050535B">
              <w:rPr>
                <w:i/>
                <w:iCs/>
              </w:rPr>
              <w:t>m;</w:t>
            </w:r>
          </w:p>
          <w:p w:rsidR="00815363" w:rsidRPr="0050535B" w:rsidRDefault="00815363" w:rsidP="0050535B">
            <w:pPr>
              <w:autoSpaceDE w:val="0"/>
              <w:autoSpaceDN w:val="0"/>
              <w:adjustRightInd w:val="0"/>
              <w:jc w:val="center"/>
            </w:pPr>
            <w:r w:rsidRPr="0050535B">
              <w:rPr>
                <w:i/>
                <w:iCs/>
              </w:rPr>
              <w:t xml:space="preserve">- </w:t>
            </w:r>
            <w:r w:rsidRPr="0050535B">
              <w:t>алгоритм построения параболы</w:t>
            </w:r>
          </w:p>
          <w:p w:rsidR="00815363" w:rsidRPr="0050535B" w:rsidRDefault="00815363" w:rsidP="0050535B">
            <w:pPr>
              <w:autoSpaceDE w:val="0"/>
              <w:autoSpaceDN w:val="0"/>
              <w:adjustRightInd w:val="0"/>
              <w:jc w:val="center"/>
              <w:rPr>
                <w:i/>
                <w:iCs/>
              </w:rPr>
            </w:pPr>
            <w:r w:rsidRPr="0050535B">
              <w:rPr>
                <w:i/>
                <w:iCs/>
              </w:rPr>
              <w:t>y </w:t>
            </w:r>
            <w:r w:rsidRPr="0050535B">
              <w:t xml:space="preserve">= </w:t>
            </w:r>
            <w:r w:rsidRPr="0050535B">
              <w:rPr>
                <w:i/>
                <w:iCs/>
              </w:rPr>
              <w:t>ax</w:t>
            </w:r>
            <w:r w:rsidRPr="0050535B">
              <w:rPr>
                <w:vertAlign w:val="superscript"/>
              </w:rPr>
              <w:t>2</w:t>
            </w:r>
            <w:r w:rsidRPr="0050535B">
              <w:t xml:space="preserve"> + </w:t>
            </w:r>
            <w:proofErr w:type="spellStart"/>
            <w:r w:rsidRPr="0050535B">
              <w:rPr>
                <w:i/>
                <w:iCs/>
              </w:rPr>
              <w:t>bx</w:t>
            </w:r>
            <w:proofErr w:type="spellEnd"/>
            <w:r w:rsidRPr="0050535B">
              <w:t xml:space="preserve"> + </w:t>
            </w:r>
            <w:r w:rsidRPr="0050535B">
              <w:rPr>
                <w:i/>
                <w:iCs/>
              </w:rPr>
              <w:t>c;</w:t>
            </w:r>
          </w:p>
          <w:p w:rsidR="00815363" w:rsidRPr="0050535B" w:rsidRDefault="00815363" w:rsidP="0050535B">
            <w:pPr>
              <w:jc w:val="center"/>
            </w:pPr>
            <w:r w:rsidRPr="0050535B">
              <w:rPr>
                <w:i/>
                <w:iCs/>
              </w:rPr>
              <w:t xml:space="preserve">- </w:t>
            </w:r>
            <w:r w:rsidRPr="0050535B">
              <w:rPr>
                <w:iCs/>
              </w:rPr>
              <w:t xml:space="preserve">графические </w:t>
            </w:r>
            <w:r w:rsidRPr="0050535B">
              <w:t>способы решения квадратных уравнений</w:t>
            </w:r>
          </w:p>
          <w:p w:rsidR="00815363" w:rsidRPr="0050535B" w:rsidRDefault="00815363" w:rsidP="0050535B">
            <w:pPr>
              <w:jc w:val="center"/>
            </w:pPr>
            <w:r w:rsidRPr="0050535B">
              <w:t xml:space="preserve">Уметь  по алгоритму построить график функции </w:t>
            </w:r>
            <w:r w:rsidRPr="0050535B">
              <w:rPr>
                <w:position w:val="-14"/>
              </w:rPr>
              <w:object w:dxaOrig="1340" w:dyaOrig="400">
                <v:shape id="_x0000_i1030" type="#_x0000_t75" style="width:67pt;height:20pt" o:ole="">
                  <v:imagedata r:id="rId14" o:title=""/>
                </v:shape>
                <o:OLEObject Type="Embed" ProgID="Equation.DSMT4" ShapeID="_x0000_i1030" DrawAspect="Content" ObjectID="_1420092177" r:id="rId15"/>
              </w:object>
            </w:r>
            <w:r w:rsidRPr="0050535B">
              <w:rPr>
                <w:b/>
              </w:rPr>
              <w:t xml:space="preserve">,  </w:t>
            </w:r>
            <w:r w:rsidRPr="0050535B">
              <w:t>его прочитать и описать свойства.  Могут самостоятельно искать, и отбирать необходимую для решения учебных задач информацию. Могут излагать  информацию</w:t>
            </w:r>
            <w:r w:rsidRPr="0050535B">
              <w:rPr>
                <w:b/>
                <w:bCs/>
              </w:rPr>
              <w:t xml:space="preserve">, </w:t>
            </w:r>
            <w:r w:rsidRPr="0050535B">
              <w:t>обосновывая свой собственный подход.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>17 неделя</w:t>
            </w:r>
          </w:p>
        </w:tc>
        <w:tc>
          <w:tcPr>
            <w:tcW w:w="1080" w:type="dxa"/>
          </w:tcPr>
          <w:p w:rsidR="00815363" w:rsidRPr="0050535B" w:rsidRDefault="00815363" w:rsidP="00611FE3"/>
        </w:tc>
      </w:tr>
      <w:tr w:rsidR="00815363" w:rsidRPr="0050535B" w:rsidTr="000E7E8B">
        <w:trPr>
          <w:trHeight w:val="282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86</w:t>
            </w:r>
          </w:p>
        </w:tc>
        <w:tc>
          <w:tcPr>
            <w:tcW w:w="3080" w:type="dxa"/>
          </w:tcPr>
          <w:p w:rsidR="00815363" w:rsidRPr="0050535B" w:rsidRDefault="00815363" w:rsidP="00611FE3">
            <w:r w:rsidRPr="0050535B">
              <w:t xml:space="preserve">Как построить график функции у = </w:t>
            </w:r>
            <w:r w:rsidRPr="0050535B">
              <w:rPr>
                <w:lang w:val="en-US"/>
              </w:rPr>
              <w:t>f</w:t>
            </w:r>
            <w:r w:rsidRPr="0050535B">
              <w:t>(х+</w:t>
            </w:r>
            <w:r w:rsidRPr="0050535B">
              <w:rPr>
                <w:lang w:val="en-US"/>
              </w:rPr>
              <w:t>l</w:t>
            </w:r>
            <w:r w:rsidRPr="0050535B">
              <w:t xml:space="preserve">) если известен график функции у = </w:t>
            </w:r>
            <w:r w:rsidRPr="0050535B">
              <w:rPr>
                <w:lang w:val="en-US"/>
              </w:rPr>
              <w:t>f</w:t>
            </w:r>
            <w:r w:rsidRPr="0050535B">
              <w:t>(х)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8B5424">
            <w:pPr>
              <w:pStyle w:val="a7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28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8 неделя</w:t>
            </w:r>
          </w:p>
        </w:tc>
        <w:tc>
          <w:tcPr>
            <w:tcW w:w="1080" w:type="dxa"/>
          </w:tcPr>
          <w:p w:rsidR="00815363" w:rsidRPr="0050535B" w:rsidRDefault="00815363" w:rsidP="00611FE3"/>
        </w:tc>
      </w:tr>
      <w:tr w:rsidR="00815363" w:rsidRPr="0050535B" w:rsidTr="000E7E8B">
        <w:trPr>
          <w:trHeight w:val="282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87</w:t>
            </w:r>
          </w:p>
        </w:tc>
        <w:tc>
          <w:tcPr>
            <w:tcW w:w="3080" w:type="dxa"/>
          </w:tcPr>
          <w:p w:rsidR="00815363" w:rsidRPr="0050535B" w:rsidRDefault="00815363" w:rsidP="008927F3">
            <w:r w:rsidRPr="0050535B">
              <w:t xml:space="preserve">Как построить график функции у = </w:t>
            </w:r>
            <w:r w:rsidRPr="0050535B">
              <w:rPr>
                <w:lang w:val="en-US"/>
              </w:rPr>
              <w:t>f</w:t>
            </w:r>
            <w:r w:rsidRPr="0050535B">
              <w:t>(х</w:t>
            </w:r>
            <w:proofErr w:type="gramStart"/>
            <w:r w:rsidRPr="0050535B">
              <w:rPr>
                <w:lang w:val="en-US"/>
              </w:rPr>
              <w:t>l</w:t>
            </w:r>
            <w:proofErr w:type="gramEnd"/>
            <w:r w:rsidRPr="0050535B">
              <w:t>)+</w:t>
            </w:r>
            <w:r w:rsidRPr="0050535B">
              <w:rPr>
                <w:lang w:val="en-US"/>
              </w:rPr>
              <w:t>m</w:t>
            </w:r>
            <w:r w:rsidRPr="0050535B">
              <w:t xml:space="preserve">, если известен график функции у = </w:t>
            </w:r>
            <w:r w:rsidRPr="0050535B">
              <w:rPr>
                <w:lang w:val="en-US"/>
              </w:rPr>
              <w:t>f</w:t>
            </w:r>
            <w:r w:rsidRPr="0050535B">
              <w:t>(х), симметрия параболы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8B5424">
            <w:pPr>
              <w:pStyle w:val="a7"/>
              <w:rPr>
                <w:color w:val="000000"/>
              </w:rPr>
            </w:pPr>
            <w:r w:rsidRPr="0050535B"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29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8 неделя</w:t>
            </w:r>
          </w:p>
        </w:tc>
        <w:tc>
          <w:tcPr>
            <w:tcW w:w="1080" w:type="dxa"/>
          </w:tcPr>
          <w:p w:rsidR="00815363" w:rsidRPr="0050535B" w:rsidRDefault="00815363" w:rsidP="008B5424">
            <w:pPr>
              <w:rPr>
                <w:b/>
              </w:rPr>
            </w:pPr>
          </w:p>
        </w:tc>
      </w:tr>
      <w:tr w:rsidR="00815363" w:rsidRPr="0050535B" w:rsidTr="000E7E8B">
        <w:trPr>
          <w:trHeight w:val="282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88</w:t>
            </w:r>
          </w:p>
        </w:tc>
        <w:tc>
          <w:tcPr>
            <w:tcW w:w="3080" w:type="dxa"/>
          </w:tcPr>
          <w:p w:rsidR="00815363" w:rsidRPr="0050535B" w:rsidRDefault="00815363" w:rsidP="008B5424">
            <w:r w:rsidRPr="0050535B">
              <w:t xml:space="preserve">Как построить график функции у = </w:t>
            </w:r>
            <w:r w:rsidRPr="0050535B">
              <w:rPr>
                <w:lang w:val="en-US"/>
              </w:rPr>
              <w:t>f</w:t>
            </w:r>
            <w:r w:rsidRPr="0050535B">
              <w:t>(х+</w:t>
            </w:r>
            <w:r w:rsidRPr="0050535B">
              <w:rPr>
                <w:lang w:val="en-US"/>
              </w:rPr>
              <w:t>l</w:t>
            </w:r>
            <w:r w:rsidRPr="0050535B">
              <w:t>)+</w:t>
            </w:r>
            <w:r w:rsidRPr="0050535B">
              <w:rPr>
                <w:lang w:val="en-US"/>
              </w:rPr>
              <w:t>m</w:t>
            </w:r>
            <w:r w:rsidRPr="0050535B">
              <w:t xml:space="preserve">,  если известен график функции у = </w:t>
            </w:r>
            <w:r w:rsidRPr="0050535B">
              <w:rPr>
                <w:lang w:val="en-US"/>
              </w:rPr>
              <w:t>f</w:t>
            </w:r>
            <w:r w:rsidRPr="0050535B">
              <w:t>(х)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8B5424">
            <w:pPr>
              <w:pStyle w:val="a7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30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8 неделя</w:t>
            </w:r>
          </w:p>
        </w:tc>
        <w:tc>
          <w:tcPr>
            <w:tcW w:w="1080" w:type="dxa"/>
          </w:tcPr>
          <w:p w:rsidR="00815363" w:rsidRPr="0050535B" w:rsidRDefault="00815363" w:rsidP="008B5424">
            <w:pPr>
              <w:rPr>
                <w:b/>
              </w:rPr>
            </w:pPr>
          </w:p>
        </w:tc>
      </w:tr>
      <w:tr w:rsidR="00815363" w:rsidRPr="0050535B" w:rsidTr="000E7E8B">
        <w:trPr>
          <w:trHeight w:val="282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89</w:t>
            </w:r>
          </w:p>
        </w:tc>
        <w:tc>
          <w:tcPr>
            <w:tcW w:w="3080" w:type="dxa"/>
          </w:tcPr>
          <w:p w:rsidR="00815363" w:rsidRPr="0050535B" w:rsidRDefault="00815363" w:rsidP="008B5424">
            <w:r w:rsidRPr="0050535B">
              <w:t xml:space="preserve">Как построить график функции у = </w:t>
            </w:r>
            <w:r w:rsidRPr="0050535B">
              <w:rPr>
                <w:lang w:val="en-US"/>
              </w:rPr>
              <w:t>f</w:t>
            </w:r>
            <w:r w:rsidRPr="0050535B">
              <w:t>(х+</w:t>
            </w:r>
            <w:r w:rsidRPr="0050535B">
              <w:rPr>
                <w:lang w:val="en-US"/>
              </w:rPr>
              <w:t>l</w:t>
            </w:r>
            <w:r w:rsidRPr="0050535B">
              <w:t>)+</w:t>
            </w:r>
            <w:r w:rsidRPr="0050535B">
              <w:rPr>
                <w:lang w:val="en-US"/>
              </w:rPr>
              <w:t>m</w:t>
            </w:r>
            <w:r w:rsidRPr="0050535B">
              <w:t xml:space="preserve">, у = </w:t>
            </w:r>
            <w:r w:rsidRPr="0050535B">
              <w:rPr>
                <w:lang w:val="en-US"/>
              </w:rPr>
              <w:t>f</w:t>
            </w:r>
            <w:r w:rsidRPr="0050535B">
              <w:t>(х+</w:t>
            </w:r>
            <w:r w:rsidRPr="0050535B">
              <w:rPr>
                <w:lang w:val="en-US"/>
              </w:rPr>
              <w:t>l</w:t>
            </w:r>
            <w:r w:rsidRPr="0050535B">
              <w:t>)+</w:t>
            </w:r>
            <w:r w:rsidRPr="0050535B">
              <w:rPr>
                <w:lang w:val="en-US"/>
              </w:rPr>
              <w:t>m</w:t>
            </w:r>
            <w:r w:rsidRPr="0050535B">
              <w:t xml:space="preserve">,  если известен график функции у = </w:t>
            </w:r>
            <w:r w:rsidRPr="0050535B">
              <w:rPr>
                <w:lang w:val="en-US"/>
              </w:rPr>
              <w:t>f</w:t>
            </w:r>
            <w:r w:rsidRPr="0050535B">
              <w:t>(х)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8B5424">
            <w:r w:rsidRPr="0050535B">
              <w:rPr>
                <w:color w:val="000000"/>
              </w:rPr>
              <w:t>Индивидуальная. Выполнение к/</w:t>
            </w:r>
            <w:proofErr w:type="gramStart"/>
            <w:r w:rsidRPr="0050535B">
              <w:rPr>
                <w:color w:val="000000"/>
              </w:rPr>
              <w:t>р</w:t>
            </w:r>
            <w:proofErr w:type="gram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ые карточки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8 неделя</w:t>
            </w:r>
          </w:p>
        </w:tc>
        <w:tc>
          <w:tcPr>
            <w:tcW w:w="1080" w:type="dxa"/>
          </w:tcPr>
          <w:p w:rsidR="00815363" w:rsidRPr="0050535B" w:rsidRDefault="00815363" w:rsidP="008B5424"/>
        </w:tc>
      </w:tr>
      <w:tr w:rsidR="00815363" w:rsidRPr="0050535B" w:rsidTr="000E7E8B">
        <w:trPr>
          <w:trHeight w:val="282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90</w:t>
            </w:r>
          </w:p>
        </w:tc>
        <w:tc>
          <w:tcPr>
            <w:tcW w:w="3080" w:type="dxa"/>
          </w:tcPr>
          <w:p w:rsidR="00815363" w:rsidRPr="0050535B" w:rsidRDefault="00815363" w:rsidP="00A275EC">
            <w:r w:rsidRPr="0050535B">
              <w:t>Функция у=а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х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oMath>
            <w:r w:rsidRPr="0050535B">
              <w:t>+</w:t>
            </w:r>
            <w:proofErr w:type="spellStart"/>
            <w:r w:rsidRPr="0050535B">
              <w:rPr>
                <w:lang w:val="en-US"/>
              </w:rPr>
              <w:t>bx</w:t>
            </w:r>
            <w:proofErr w:type="spellEnd"/>
            <w:r w:rsidRPr="0050535B">
              <w:t>+</w:t>
            </w:r>
            <w:r w:rsidRPr="0050535B">
              <w:rPr>
                <w:lang w:val="en-US"/>
              </w:rPr>
              <w:t>c</w:t>
            </w:r>
            <w:r w:rsidRPr="0050535B">
              <w:t xml:space="preserve">, её свойства и график. 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КЗУ</w:t>
            </w:r>
          </w:p>
        </w:tc>
        <w:tc>
          <w:tcPr>
            <w:tcW w:w="2492" w:type="dxa"/>
          </w:tcPr>
          <w:p w:rsidR="00815363" w:rsidRPr="0050535B" w:rsidRDefault="00815363" w:rsidP="008B5424">
            <w:pPr>
              <w:pStyle w:val="a7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ые карточки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8 неделя</w:t>
            </w:r>
          </w:p>
        </w:tc>
        <w:tc>
          <w:tcPr>
            <w:tcW w:w="1080" w:type="dxa"/>
          </w:tcPr>
          <w:p w:rsidR="00815363" w:rsidRPr="0050535B" w:rsidRDefault="00815363" w:rsidP="008B5424">
            <w:pPr>
              <w:rPr>
                <w:b/>
              </w:rPr>
            </w:pPr>
          </w:p>
        </w:tc>
      </w:tr>
      <w:tr w:rsidR="00815363" w:rsidRPr="0050535B" w:rsidTr="000E7E8B">
        <w:trPr>
          <w:trHeight w:val="282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91</w:t>
            </w:r>
          </w:p>
        </w:tc>
        <w:tc>
          <w:tcPr>
            <w:tcW w:w="3080" w:type="dxa"/>
          </w:tcPr>
          <w:p w:rsidR="00815363" w:rsidRPr="0050535B" w:rsidRDefault="00815363" w:rsidP="008927F3">
            <w:r w:rsidRPr="0050535B">
              <w:t>Параллельный перенос графиков вдоль осей координат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8B5424">
            <w:pPr>
              <w:pStyle w:val="a7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ые карточки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9 неделя</w:t>
            </w:r>
          </w:p>
        </w:tc>
        <w:tc>
          <w:tcPr>
            <w:tcW w:w="1080" w:type="dxa"/>
          </w:tcPr>
          <w:p w:rsidR="00815363" w:rsidRPr="0050535B" w:rsidRDefault="00815363" w:rsidP="008B5424">
            <w:pPr>
              <w:rPr>
                <w:b/>
              </w:rPr>
            </w:pPr>
          </w:p>
        </w:tc>
      </w:tr>
      <w:tr w:rsidR="00815363" w:rsidRPr="0050535B" w:rsidTr="000E7E8B">
        <w:trPr>
          <w:trHeight w:val="282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92</w:t>
            </w:r>
          </w:p>
        </w:tc>
        <w:tc>
          <w:tcPr>
            <w:tcW w:w="3080" w:type="dxa"/>
          </w:tcPr>
          <w:p w:rsidR="00815363" w:rsidRPr="0050535B" w:rsidRDefault="00815363" w:rsidP="008927F3">
            <w:r w:rsidRPr="0050535B">
              <w:t>Построение графика квадратичной функции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8B5424">
            <w:pPr>
              <w:pStyle w:val="a7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31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9 неделя</w:t>
            </w:r>
          </w:p>
        </w:tc>
        <w:tc>
          <w:tcPr>
            <w:tcW w:w="1080" w:type="dxa"/>
          </w:tcPr>
          <w:p w:rsidR="00815363" w:rsidRPr="0050535B" w:rsidRDefault="00815363" w:rsidP="008B5424">
            <w:pPr>
              <w:rPr>
                <w:b/>
              </w:rPr>
            </w:pPr>
          </w:p>
        </w:tc>
      </w:tr>
      <w:tr w:rsidR="00815363" w:rsidRPr="0050535B" w:rsidTr="000E7E8B">
        <w:trPr>
          <w:trHeight w:val="282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93</w:t>
            </w:r>
          </w:p>
        </w:tc>
        <w:tc>
          <w:tcPr>
            <w:tcW w:w="3080" w:type="dxa"/>
          </w:tcPr>
          <w:p w:rsidR="00815363" w:rsidRPr="0050535B" w:rsidRDefault="00815363" w:rsidP="00611FE3">
            <w:r w:rsidRPr="0050535B">
              <w:t xml:space="preserve">Графическое решение </w:t>
            </w:r>
            <w:r w:rsidRPr="0050535B">
              <w:lastRenderedPageBreak/>
              <w:t>квадратных уравнений. Подготовка к контрольной работе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lastRenderedPageBreak/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lastRenderedPageBreak/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СЗ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E10556">
            <w:pPr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 xml:space="preserve">Индивидуальные </w:t>
            </w:r>
            <w:r w:rsidRPr="0050535B">
              <w:rPr>
                <w:color w:val="000000"/>
              </w:rPr>
              <w:lastRenderedPageBreak/>
              <w:t>карточки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lastRenderedPageBreak/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lastRenderedPageBreak/>
              <w:t>СР</w:t>
            </w:r>
            <w:proofErr w:type="gramEnd"/>
            <w:r w:rsidRPr="0050535B">
              <w:t>№32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lastRenderedPageBreak/>
              <w:t xml:space="preserve">Умеют переходить с языка формул на язык графиков и  </w:t>
            </w:r>
            <w:r w:rsidRPr="0050535B">
              <w:lastRenderedPageBreak/>
              <w:t>наоборот.  Могут определять число корней уравнения и системы уравнений. Могут привести примеры, подобрать аргументы, сформулировать выводы.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 xml:space="preserve">19 </w:t>
            </w:r>
            <w:r w:rsidRPr="0050535B">
              <w:rPr>
                <w:color w:val="000000"/>
              </w:rPr>
              <w:lastRenderedPageBreak/>
              <w:t>неделя</w:t>
            </w:r>
          </w:p>
        </w:tc>
        <w:tc>
          <w:tcPr>
            <w:tcW w:w="1080" w:type="dxa"/>
          </w:tcPr>
          <w:p w:rsidR="00815363" w:rsidRPr="0050535B" w:rsidRDefault="00815363" w:rsidP="00611FE3"/>
        </w:tc>
      </w:tr>
      <w:tr w:rsidR="00815363" w:rsidRPr="0050535B" w:rsidTr="000E7E8B">
        <w:trPr>
          <w:trHeight w:val="282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94</w:t>
            </w:r>
          </w:p>
        </w:tc>
        <w:tc>
          <w:tcPr>
            <w:tcW w:w="3080" w:type="dxa"/>
            <w:vAlign w:val="center"/>
          </w:tcPr>
          <w:p w:rsidR="00815363" w:rsidRPr="0050535B" w:rsidRDefault="00815363" w:rsidP="00611FE3">
            <w:pPr>
              <w:jc w:val="both"/>
              <w:rPr>
                <w:b/>
              </w:rPr>
            </w:pPr>
            <w:r w:rsidRPr="0050535B">
              <w:t xml:space="preserve">                                          </w:t>
            </w:r>
            <w:r w:rsidRPr="0050535B">
              <w:rPr>
                <w:b/>
              </w:rPr>
              <w:t>Контрольная работа № 4 « Функции у=кх</w:t>
            </w:r>
            <w:proofErr w:type="gramStart"/>
            <w:r w:rsidRPr="0050535B">
              <w:rPr>
                <w:b/>
                <w:vertAlign w:val="superscript"/>
              </w:rPr>
              <w:t>2</w:t>
            </w:r>
            <w:proofErr w:type="gramEnd"/>
            <w:r w:rsidRPr="0050535B">
              <w:rPr>
                <w:b/>
              </w:rPr>
              <w:t xml:space="preserve"> и </w:t>
            </w:r>
          </w:p>
          <w:p w:rsidR="00815363" w:rsidRPr="0050535B" w:rsidRDefault="00815363" w:rsidP="00611FE3">
            <w:pPr>
              <w:jc w:val="both"/>
              <w:rPr>
                <w:b/>
              </w:rPr>
            </w:pPr>
            <w:r w:rsidRPr="0050535B">
              <w:rPr>
                <w:b/>
              </w:rPr>
              <w:t xml:space="preserve"> у =</w:t>
            </w:r>
            <w:r w:rsidRPr="0050535B">
              <w:rPr>
                <w:position w:val="-24"/>
              </w:rPr>
              <w:object w:dxaOrig="240" w:dyaOrig="620">
                <v:shape id="_x0000_i1031" type="#_x0000_t75" style="width:12pt;height:31pt" o:ole="">
                  <v:imagedata r:id="rId16" o:title=""/>
                </v:shape>
                <o:OLEObject Type="Embed" ProgID="Equation.3" ShapeID="_x0000_i1031" DrawAspect="Content" ObjectID="_1420092178" r:id="rId17"/>
              </w:object>
            </w:r>
            <w:r w:rsidRPr="0050535B">
              <w:t>.</w:t>
            </w:r>
            <w:r w:rsidRPr="0050535B">
              <w:rPr>
                <w:b/>
              </w:rPr>
              <w:t>»</w:t>
            </w:r>
            <w:r>
              <w:rPr>
                <w:b/>
              </w:rPr>
              <w:t xml:space="preserve"> 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КЗУ</w:t>
            </w:r>
          </w:p>
        </w:tc>
        <w:tc>
          <w:tcPr>
            <w:tcW w:w="2492" w:type="dxa"/>
          </w:tcPr>
          <w:p w:rsidR="00815363" w:rsidRPr="0050535B" w:rsidRDefault="00815363" w:rsidP="008B5424">
            <w:r w:rsidRPr="0050535B">
              <w:rPr>
                <w:color w:val="000000"/>
              </w:rPr>
              <w:t>Индивидуальная. Выполнение к/</w:t>
            </w:r>
            <w:proofErr w:type="gramStart"/>
            <w:r w:rsidRPr="0050535B">
              <w:rPr>
                <w:color w:val="000000"/>
              </w:rPr>
              <w:t>р</w:t>
            </w:r>
            <w:proofErr w:type="gram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КР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pStyle w:val="a7"/>
              <w:jc w:val="center"/>
              <w:rPr>
                <w:iCs/>
              </w:rPr>
            </w:pPr>
            <w:r w:rsidRPr="0050535B">
              <w:t>Уметь применять изученный теоретический материал при выполнении письменной работы.</w:t>
            </w:r>
          </w:p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9 неделя</w:t>
            </w:r>
          </w:p>
        </w:tc>
        <w:tc>
          <w:tcPr>
            <w:tcW w:w="1080" w:type="dxa"/>
          </w:tcPr>
          <w:p w:rsidR="00815363" w:rsidRPr="0050535B" w:rsidRDefault="00815363" w:rsidP="00611FE3"/>
        </w:tc>
      </w:tr>
      <w:tr w:rsidR="00815363" w:rsidRPr="0050535B" w:rsidTr="000E7E8B">
        <w:trPr>
          <w:trHeight w:val="282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13524" w:type="dxa"/>
            <w:gridSpan w:val="5"/>
            <w:vAlign w:val="center"/>
          </w:tcPr>
          <w:p w:rsidR="00815363" w:rsidRPr="0002489F" w:rsidRDefault="00815363" w:rsidP="000E7E8B">
            <w:pPr>
              <w:pStyle w:val="a7"/>
              <w:jc w:val="center"/>
              <w:rPr>
                <w:b/>
              </w:rPr>
            </w:pPr>
            <w:r>
              <w:rPr>
                <w:b/>
              </w:rPr>
              <w:t>Квадратные уравнения 21 час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</w:p>
        </w:tc>
        <w:tc>
          <w:tcPr>
            <w:tcW w:w="1080" w:type="dxa"/>
          </w:tcPr>
          <w:p w:rsidR="00815363" w:rsidRPr="0050535B" w:rsidRDefault="00815363" w:rsidP="00611FE3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95</w:t>
            </w:r>
          </w:p>
        </w:tc>
        <w:tc>
          <w:tcPr>
            <w:tcW w:w="3080" w:type="dxa"/>
          </w:tcPr>
          <w:p w:rsidR="00815363" w:rsidRPr="0050535B" w:rsidRDefault="00815363" w:rsidP="00611FE3">
            <w:r w:rsidRPr="0050535B">
              <w:t>Работа над ошибками. Квадратное уравнение. Основные понятия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</w:tc>
        <w:tc>
          <w:tcPr>
            <w:tcW w:w="2492" w:type="dxa"/>
          </w:tcPr>
          <w:p w:rsidR="00815363" w:rsidRPr="0050535B" w:rsidRDefault="00815363" w:rsidP="008B5424">
            <w:r w:rsidRPr="0050535B">
              <w:rPr>
                <w:color w:val="000000"/>
              </w:rPr>
              <w:t>Индивидуальная. Выполнение к/</w:t>
            </w:r>
            <w:proofErr w:type="gramStart"/>
            <w:r w:rsidRPr="0050535B">
              <w:rPr>
                <w:color w:val="000000"/>
              </w:rPr>
              <w:t>р</w:t>
            </w:r>
            <w:proofErr w:type="gram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33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 xml:space="preserve">Уметь </w:t>
            </w:r>
            <w:r w:rsidRPr="0050535B">
              <w:t>решать неполные квадратные уравнения и полные квадратные уравнения, разложив его левую часть на множител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19 неделя</w:t>
            </w:r>
          </w:p>
        </w:tc>
        <w:tc>
          <w:tcPr>
            <w:tcW w:w="1080" w:type="dxa"/>
          </w:tcPr>
          <w:p w:rsidR="00815363" w:rsidRPr="0050535B" w:rsidRDefault="00815363" w:rsidP="00611FE3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96</w:t>
            </w:r>
          </w:p>
        </w:tc>
        <w:tc>
          <w:tcPr>
            <w:tcW w:w="3080" w:type="dxa"/>
          </w:tcPr>
          <w:p w:rsidR="00815363" w:rsidRPr="0050535B" w:rsidRDefault="00815363" w:rsidP="00611FE3">
            <w:r w:rsidRPr="0050535B">
              <w:t>Приведённое квадратное уравнение. Неполное квадратное уравнение. Корень квадратного уравнени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8B5424">
            <w:pPr>
              <w:pStyle w:val="a7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t>Могут решать любые квадратные уравнения: приведенные полные, не приведенные полные, неполные. Могут собрать материал для сообщения по заданной теме.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0 неделя</w:t>
            </w:r>
          </w:p>
        </w:tc>
        <w:tc>
          <w:tcPr>
            <w:tcW w:w="1080" w:type="dxa"/>
          </w:tcPr>
          <w:p w:rsidR="00815363" w:rsidRPr="0050535B" w:rsidRDefault="00815363" w:rsidP="00611FE3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97</w:t>
            </w:r>
          </w:p>
        </w:tc>
        <w:tc>
          <w:tcPr>
            <w:tcW w:w="3080" w:type="dxa"/>
          </w:tcPr>
          <w:p w:rsidR="00815363" w:rsidRPr="0050535B" w:rsidRDefault="00815363" w:rsidP="000C334B">
            <w:r w:rsidRPr="0050535B">
              <w:t>Формулы корней квадратного уравнения. Алгоритм решения квадратного уравнения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</w:tc>
        <w:tc>
          <w:tcPr>
            <w:tcW w:w="2492" w:type="dxa"/>
          </w:tcPr>
          <w:p w:rsidR="00815363" w:rsidRPr="0050535B" w:rsidRDefault="00815363" w:rsidP="008B5424">
            <w:pPr>
              <w:pStyle w:val="a7"/>
              <w:rPr>
                <w:color w:val="000000"/>
              </w:rPr>
            </w:pPr>
            <w:r w:rsidRPr="0050535B"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t>Знать понятие дискриминант квадратного уравнения, число корней квадратного уравнения и находить эти корни.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0 неделя</w:t>
            </w:r>
          </w:p>
        </w:tc>
        <w:tc>
          <w:tcPr>
            <w:tcW w:w="1080" w:type="dxa"/>
          </w:tcPr>
          <w:p w:rsidR="00815363" w:rsidRPr="0050535B" w:rsidRDefault="00815363" w:rsidP="00611FE3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98</w:t>
            </w:r>
          </w:p>
        </w:tc>
        <w:tc>
          <w:tcPr>
            <w:tcW w:w="3080" w:type="dxa"/>
            <w:vAlign w:val="center"/>
          </w:tcPr>
          <w:p w:rsidR="00815363" w:rsidRPr="0050535B" w:rsidRDefault="00815363" w:rsidP="005B62CC">
            <w:pPr>
              <w:jc w:val="both"/>
            </w:pPr>
            <w:r w:rsidRPr="0050535B">
              <w:t>Рациональные уравнения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8B5424">
            <w:r w:rsidRPr="0050535B">
              <w:rPr>
                <w:color w:val="000000"/>
              </w:rPr>
              <w:t>Индивидуальная. Выполнение к/</w:t>
            </w:r>
            <w:proofErr w:type="gramStart"/>
            <w:r w:rsidRPr="0050535B">
              <w:rPr>
                <w:color w:val="000000"/>
              </w:rPr>
              <w:t>р</w:t>
            </w:r>
            <w:proofErr w:type="gram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Merge w:val="restart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t>Уметь свести уравнение к известному квадратному уравнению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0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99</w:t>
            </w:r>
          </w:p>
        </w:tc>
        <w:tc>
          <w:tcPr>
            <w:tcW w:w="3080" w:type="dxa"/>
            <w:vAlign w:val="center"/>
          </w:tcPr>
          <w:p w:rsidR="00815363" w:rsidRPr="0050535B" w:rsidRDefault="00815363" w:rsidP="005B62CC">
            <w:r w:rsidRPr="0050535B">
              <w:t>Решение рациональных уравнений методом введения новой переменно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2492" w:type="dxa"/>
          </w:tcPr>
          <w:p w:rsidR="00815363" w:rsidRPr="0050535B" w:rsidRDefault="00815363" w:rsidP="008B5424">
            <w:pPr>
              <w:pStyle w:val="a7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0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00</w:t>
            </w:r>
          </w:p>
        </w:tc>
        <w:tc>
          <w:tcPr>
            <w:tcW w:w="3080" w:type="dxa"/>
          </w:tcPr>
          <w:p w:rsidR="00815363" w:rsidRPr="0050535B" w:rsidRDefault="00815363" w:rsidP="008B5424">
            <w:r w:rsidRPr="0050535B">
              <w:rPr>
                <w:i/>
              </w:rPr>
              <w:t xml:space="preserve">         </w:t>
            </w:r>
            <w:r w:rsidRPr="0050535B">
              <w:t>Контрольная работа № 6 по теме «Квадратные уравнения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КЗУ</w:t>
            </w:r>
          </w:p>
        </w:tc>
        <w:tc>
          <w:tcPr>
            <w:tcW w:w="2492" w:type="dxa"/>
          </w:tcPr>
          <w:p w:rsidR="00815363" w:rsidRPr="0050535B" w:rsidRDefault="00815363" w:rsidP="008B5424">
            <w:r w:rsidRPr="0050535B">
              <w:rPr>
                <w:color w:val="000000"/>
              </w:rPr>
              <w:t>Индивидуальная. Выполнение к/</w:t>
            </w:r>
            <w:proofErr w:type="gramStart"/>
            <w:r w:rsidRPr="0050535B">
              <w:rPr>
                <w:color w:val="000000"/>
              </w:rPr>
              <w:t>р</w:t>
            </w:r>
            <w:proofErr w:type="gram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КР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 xml:space="preserve">Уметь </w:t>
            </w:r>
            <w:r w:rsidRPr="0050535B">
              <w:t>решать квадратные уравнения по формуле для общего квадратного уравнения и решение неполных квадратных уравнений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0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01</w:t>
            </w:r>
          </w:p>
        </w:tc>
        <w:tc>
          <w:tcPr>
            <w:tcW w:w="3080" w:type="dxa"/>
          </w:tcPr>
          <w:p w:rsidR="00815363" w:rsidRPr="0050535B" w:rsidRDefault="00815363" w:rsidP="008B5424">
            <w:r w:rsidRPr="0050535B">
              <w:t xml:space="preserve">Работа над ошибками. Рациональные уравнения как математические </w:t>
            </w:r>
          </w:p>
          <w:p w:rsidR="00815363" w:rsidRPr="0050535B" w:rsidRDefault="00815363" w:rsidP="008B5424">
            <w:r w:rsidRPr="0050535B">
              <w:t>модели реальных ситуац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8B5424">
            <w:pPr>
              <w:pStyle w:val="a7"/>
            </w:pPr>
            <w:r w:rsidRPr="0050535B">
              <w:rPr>
                <w:color w:val="000000"/>
              </w:rPr>
              <w:t xml:space="preserve">Индивидуальная, парная, групповая. Выполнение </w:t>
            </w:r>
            <w:r w:rsidRPr="0050535B">
              <w:rPr>
                <w:color w:val="000000"/>
              </w:rPr>
              <w:lastRenderedPageBreak/>
              <w:t>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lastRenderedPageBreak/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36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Merge w:val="restart"/>
            <w:vAlign w:val="center"/>
          </w:tcPr>
          <w:p w:rsidR="00815363" w:rsidRPr="0050535B" w:rsidRDefault="00815363" w:rsidP="0050535B">
            <w:pPr>
              <w:jc w:val="center"/>
              <w:rPr>
                <w:b/>
              </w:rPr>
            </w:pPr>
            <w:r w:rsidRPr="0050535B">
              <w:rPr>
                <w:b/>
              </w:rPr>
              <w:lastRenderedPageBreak/>
              <w:t>Знать/понимать:</w:t>
            </w:r>
          </w:p>
          <w:p w:rsidR="00815363" w:rsidRPr="0050535B" w:rsidRDefault="00815363" w:rsidP="0050535B">
            <w:pPr>
              <w:jc w:val="center"/>
            </w:pPr>
            <w:r w:rsidRPr="0050535B">
              <w:t>- квадратные и дробные уравнения;</w:t>
            </w:r>
          </w:p>
          <w:p w:rsidR="00815363" w:rsidRPr="0050535B" w:rsidRDefault="00815363" w:rsidP="0050535B">
            <w:pPr>
              <w:jc w:val="center"/>
            </w:pPr>
            <w:r w:rsidRPr="0050535B">
              <w:t>- способы решения неполных квадратных уравнений;</w:t>
            </w:r>
          </w:p>
          <w:p w:rsidR="00815363" w:rsidRPr="0050535B" w:rsidRDefault="00815363" w:rsidP="0050535B">
            <w:pPr>
              <w:jc w:val="center"/>
            </w:pPr>
            <w:r w:rsidRPr="0050535B">
              <w:t>- формулу корней квадратного уравнения;</w:t>
            </w:r>
          </w:p>
          <w:p w:rsidR="00815363" w:rsidRPr="0050535B" w:rsidRDefault="00815363" w:rsidP="0050535B">
            <w:pPr>
              <w:jc w:val="center"/>
            </w:pPr>
            <w:r w:rsidRPr="0050535B">
              <w:lastRenderedPageBreak/>
              <w:t>- теорему Виета;</w:t>
            </w:r>
          </w:p>
          <w:p w:rsidR="00815363" w:rsidRPr="0050535B" w:rsidRDefault="00815363" w:rsidP="0050535B">
            <w:pPr>
              <w:jc w:val="center"/>
            </w:pPr>
            <w:r w:rsidRPr="0050535B">
              <w:t>- иррациональные уравнения и способы их решения.</w:t>
            </w:r>
          </w:p>
          <w:p w:rsidR="00815363" w:rsidRPr="0050535B" w:rsidRDefault="00815363" w:rsidP="0050535B">
            <w:pPr>
              <w:jc w:val="center"/>
              <w:rPr>
                <w:b/>
              </w:rPr>
            </w:pPr>
            <w:r w:rsidRPr="0050535B">
              <w:rPr>
                <w:b/>
              </w:rPr>
              <w:t>Уметь:</w:t>
            </w:r>
          </w:p>
          <w:p w:rsidR="00815363" w:rsidRPr="0050535B" w:rsidRDefault="00815363" w:rsidP="0050535B">
            <w:pPr>
              <w:jc w:val="center"/>
            </w:pPr>
            <w:r w:rsidRPr="0050535B">
              <w:t>- решать квадратные уравнения, а также уравнения сводящиеся к ним;</w:t>
            </w:r>
          </w:p>
          <w:p w:rsidR="00815363" w:rsidRPr="0050535B" w:rsidRDefault="00815363" w:rsidP="0050535B">
            <w:pPr>
              <w:jc w:val="center"/>
            </w:pPr>
            <w:r w:rsidRPr="0050535B">
              <w:t>- решать дробно-рациональные уравнения;</w:t>
            </w:r>
          </w:p>
          <w:p w:rsidR="00815363" w:rsidRPr="0050535B" w:rsidRDefault="00815363" w:rsidP="0050535B">
            <w:pPr>
              <w:jc w:val="center"/>
            </w:pPr>
            <w:r w:rsidRPr="0050535B">
              <w:t>- исследовать квадратное уравнение по дискриминанту и коэффициентам;</w:t>
            </w:r>
          </w:p>
          <w:p w:rsidR="00815363" w:rsidRPr="0050535B" w:rsidRDefault="00815363" w:rsidP="0050535B">
            <w:pPr>
              <w:jc w:val="center"/>
            </w:pPr>
            <w:r w:rsidRPr="0050535B">
              <w:t>- решать текстовые задачи с помощью квадратных и дробно-рациональных уравнений;</w:t>
            </w:r>
          </w:p>
          <w:p w:rsidR="00815363" w:rsidRPr="0050535B" w:rsidRDefault="00815363" w:rsidP="0050535B">
            <w:pPr>
              <w:jc w:val="center"/>
            </w:pPr>
            <w:r w:rsidRPr="0050535B">
              <w:t xml:space="preserve">- решать иррациональные уравнения. </w:t>
            </w:r>
            <w:r w:rsidRPr="0050535B">
              <w:rPr>
                <w:b/>
              </w:rPr>
              <w:t>Уметь</w:t>
            </w:r>
            <w:r w:rsidRPr="0050535B">
              <w:t xml:space="preserve"> решать</w:t>
            </w:r>
          </w:p>
          <w:p w:rsidR="00815363" w:rsidRPr="0050535B" w:rsidRDefault="00815363" w:rsidP="0050535B">
            <w:pPr>
              <w:jc w:val="center"/>
            </w:pPr>
            <w:r w:rsidRPr="0050535B">
              <w:t>задачи  на движение, на работу, на проценты и смеси  выделяя основные этапы математического моделирования</w:t>
            </w:r>
          </w:p>
          <w:p w:rsidR="00815363" w:rsidRPr="0050535B" w:rsidRDefault="00815363" w:rsidP="0050535B">
            <w:pPr>
              <w:jc w:val="center"/>
            </w:pPr>
          </w:p>
          <w:p w:rsidR="00815363" w:rsidRPr="0050535B" w:rsidRDefault="00815363" w:rsidP="0050535B">
            <w:pPr>
              <w:jc w:val="center"/>
            </w:pPr>
            <w:r w:rsidRPr="0050535B">
              <w:t>Уметь решать иррациональные уравнения методом возведения в квадрат обеих частей уравнения, применяя свойства равносильных преобразований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>21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102</w:t>
            </w:r>
          </w:p>
        </w:tc>
        <w:tc>
          <w:tcPr>
            <w:tcW w:w="3080" w:type="dxa"/>
          </w:tcPr>
          <w:p w:rsidR="00815363" w:rsidRPr="0050535B" w:rsidRDefault="00815363" w:rsidP="008B5424">
            <w:r w:rsidRPr="0050535B">
              <w:t xml:space="preserve">Рациональные уравнения как математические </w:t>
            </w:r>
          </w:p>
          <w:p w:rsidR="00815363" w:rsidRPr="0050535B" w:rsidRDefault="00815363" w:rsidP="008B5424">
            <w:r w:rsidRPr="0050535B">
              <w:t>модели реальных ситуац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2492" w:type="dxa"/>
          </w:tcPr>
          <w:p w:rsidR="00815363" w:rsidRPr="0050535B" w:rsidRDefault="00815363" w:rsidP="008B5424">
            <w:pPr>
              <w:pStyle w:val="a7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ые карточки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1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03</w:t>
            </w:r>
          </w:p>
        </w:tc>
        <w:tc>
          <w:tcPr>
            <w:tcW w:w="3080" w:type="dxa"/>
          </w:tcPr>
          <w:p w:rsidR="00815363" w:rsidRPr="0050535B" w:rsidRDefault="00815363" w:rsidP="008B5424">
            <w:r w:rsidRPr="0050535B">
              <w:t xml:space="preserve">Рациональные уравнения как математические </w:t>
            </w:r>
          </w:p>
          <w:p w:rsidR="00815363" w:rsidRPr="0050535B" w:rsidRDefault="00815363" w:rsidP="008B5424">
            <w:r w:rsidRPr="0050535B">
              <w:t>модели реальных ситуац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ПЗУ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8B5424">
            <w:pPr>
              <w:pStyle w:val="a7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ые карточки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1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04</w:t>
            </w:r>
          </w:p>
        </w:tc>
        <w:tc>
          <w:tcPr>
            <w:tcW w:w="3080" w:type="dxa"/>
          </w:tcPr>
          <w:p w:rsidR="00815363" w:rsidRPr="0050535B" w:rsidRDefault="00815363" w:rsidP="008B5424">
            <w:r w:rsidRPr="0050535B">
              <w:t>Еще одна формула корней  квадратного уравнени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8B5424">
            <w:r w:rsidRPr="0050535B">
              <w:rPr>
                <w:color w:val="000000"/>
              </w:rPr>
              <w:t>Индивидуальная. Выполнение 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  <w:r w:rsidRPr="0050535B">
              <w:t xml:space="preserve"> СР№36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1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05</w:t>
            </w:r>
          </w:p>
        </w:tc>
        <w:tc>
          <w:tcPr>
            <w:tcW w:w="3080" w:type="dxa"/>
          </w:tcPr>
          <w:p w:rsidR="00815363" w:rsidRPr="0050535B" w:rsidRDefault="00815363" w:rsidP="008B5424">
            <w:r w:rsidRPr="0050535B">
              <w:t>Еще одна формула корней  квадратного уравнени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2492" w:type="dxa"/>
          </w:tcPr>
          <w:p w:rsidR="00815363" w:rsidRPr="0050535B" w:rsidRDefault="00815363" w:rsidP="008B5424">
            <w:pPr>
              <w:rPr>
                <w:color w:val="000000"/>
              </w:rPr>
            </w:pPr>
            <w:r w:rsidRPr="0050535B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  <w:r w:rsidRPr="0050535B">
              <w:t xml:space="preserve"> СР№36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1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06</w:t>
            </w:r>
          </w:p>
        </w:tc>
        <w:tc>
          <w:tcPr>
            <w:tcW w:w="3080" w:type="dxa"/>
          </w:tcPr>
          <w:p w:rsidR="00815363" w:rsidRPr="0050535B" w:rsidRDefault="00815363" w:rsidP="008B5424">
            <w:r w:rsidRPr="0050535B">
              <w:t>Еще одна формула корней  квадратного уравнени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8B5424">
            <w:pPr>
              <w:rPr>
                <w:color w:val="000000"/>
              </w:rPr>
            </w:pPr>
            <w:r w:rsidRPr="0050535B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  <w:r w:rsidRPr="0050535B">
              <w:t xml:space="preserve"> СР№37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2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07</w:t>
            </w:r>
          </w:p>
        </w:tc>
        <w:tc>
          <w:tcPr>
            <w:tcW w:w="3080" w:type="dxa"/>
          </w:tcPr>
          <w:p w:rsidR="00815363" w:rsidRPr="0050535B" w:rsidRDefault="00815363" w:rsidP="008B5424">
            <w:r w:rsidRPr="0050535B">
              <w:t xml:space="preserve">Теорема Виета. 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8B5424">
            <w:pPr>
              <w:pStyle w:val="a7"/>
            </w:pPr>
            <w:r w:rsidRPr="0050535B">
              <w:rPr>
                <w:color w:val="000000"/>
              </w:rPr>
              <w:t>Индивидуальная, парная, группова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38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2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08</w:t>
            </w:r>
          </w:p>
        </w:tc>
        <w:tc>
          <w:tcPr>
            <w:tcW w:w="3080" w:type="dxa"/>
          </w:tcPr>
          <w:p w:rsidR="00815363" w:rsidRPr="0050535B" w:rsidRDefault="00815363" w:rsidP="008B5424">
            <w:r w:rsidRPr="0050535B">
              <w:t>Теорема Виета. Разложение квадратного трёхчлена на множители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8B5424">
            <w:pPr>
              <w:rPr>
                <w:color w:val="000000"/>
              </w:rPr>
            </w:pPr>
            <w:r w:rsidRPr="0050535B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39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2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09</w:t>
            </w:r>
          </w:p>
        </w:tc>
        <w:tc>
          <w:tcPr>
            <w:tcW w:w="3080" w:type="dxa"/>
          </w:tcPr>
          <w:p w:rsidR="00815363" w:rsidRPr="0050535B" w:rsidRDefault="00815363" w:rsidP="008B5424">
            <w:r w:rsidRPr="0050535B">
              <w:t>Иррациональные уравнени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8B5424">
            <w:pPr>
              <w:pStyle w:val="a7"/>
            </w:pPr>
            <w:r w:rsidRPr="0050535B">
              <w:rPr>
                <w:color w:val="000000"/>
              </w:rPr>
              <w:t>Индивидуальная, 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2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10</w:t>
            </w:r>
          </w:p>
        </w:tc>
        <w:tc>
          <w:tcPr>
            <w:tcW w:w="3080" w:type="dxa"/>
          </w:tcPr>
          <w:p w:rsidR="00815363" w:rsidRPr="0050535B" w:rsidRDefault="00815363" w:rsidP="008B5424">
            <w:r w:rsidRPr="0050535B">
              <w:t>Иррациональные уравнени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8B5424">
            <w:pPr>
              <w:rPr>
                <w:color w:val="000000"/>
              </w:rPr>
            </w:pPr>
            <w:r w:rsidRPr="0050535B">
              <w:rPr>
                <w:color w:val="000000"/>
              </w:rPr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2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11</w:t>
            </w:r>
          </w:p>
        </w:tc>
        <w:tc>
          <w:tcPr>
            <w:tcW w:w="3080" w:type="dxa"/>
          </w:tcPr>
          <w:p w:rsidR="00815363" w:rsidRPr="0050535B" w:rsidRDefault="00815363" w:rsidP="008B5424">
            <w:r w:rsidRPr="0050535B">
              <w:t>Иррациональные уравнени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8B5424">
            <w:pPr>
              <w:rPr>
                <w:color w:val="000000"/>
              </w:rPr>
            </w:pPr>
            <w:r w:rsidRPr="0050535B">
              <w:rPr>
                <w:color w:val="000000"/>
              </w:rPr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40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3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12</w:t>
            </w:r>
          </w:p>
        </w:tc>
        <w:tc>
          <w:tcPr>
            <w:tcW w:w="3080" w:type="dxa"/>
            <w:vAlign w:val="center"/>
          </w:tcPr>
          <w:p w:rsidR="00815363" w:rsidRPr="0050535B" w:rsidRDefault="00815363" w:rsidP="005B62CC">
            <w:pPr>
              <w:jc w:val="both"/>
            </w:pPr>
            <w:r w:rsidRPr="0050535B">
              <w:t xml:space="preserve">Подготовка к контрольной </w:t>
            </w:r>
            <w:r w:rsidRPr="0050535B">
              <w:lastRenderedPageBreak/>
              <w:t>работе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lastRenderedPageBreak/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lastRenderedPageBreak/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8B5424">
            <w:r w:rsidRPr="0050535B">
              <w:rPr>
                <w:color w:val="000000"/>
              </w:rPr>
              <w:lastRenderedPageBreak/>
              <w:t xml:space="preserve">Индивидуальная, </w:t>
            </w:r>
            <w:r w:rsidRPr="0050535B">
              <w:rPr>
                <w:color w:val="000000"/>
              </w:rPr>
              <w:lastRenderedPageBreak/>
              <w:t>парная, групповая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>Индиви</w:t>
            </w:r>
            <w:r w:rsidRPr="0050535B">
              <w:rPr>
                <w:color w:val="000000"/>
              </w:rPr>
              <w:lastRenderedPageBreak/>
              <w:t>дуальные карточки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lastRenderedPageBreak/>
              <w:t xml:space="preserve">Уметь применять изученный теоретический материал </w:t>
            </w:r>
            <w:r w:rsidRPr="0050535B">
              <w:lastRenderedPageBreak/>
              <w:t>при устном ответе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 xml:space="preserve">23 </w:t>
            </w:r>
            <w:r w:rsidRPr="0050535B">
              <w:rPr>
                <w:color w:val="000000"/>
              </w:rPr>
              <w:lastRenderedPageBreak/>
              <w:t>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113</w:t>
            </w:r>
          </w:p>
        </w:tc>
        <w:tc>
          <w:tcPr>
            <w:tcW w:w="3080" w:type="dxa"/>
          </w:tcPr>
          <w:p w:rsidR="00815363" w:rsidRPr="0050535B" w:rsidRDefault="00815363" w:rsidP="005B62CC">
            <w:pPr>
              <w:jc w:val="center"/>
              <w:rPr>
                <w:b/>
              </w:rPr>
            </w:pPr>
            <w:r w:rsidRPr="0050535B">
              <w:rPr>
                <w:b/>
              </w:rPr>
              <w:t>Контрольная работа №7 «Квадратные уравнения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ЗУ</w:t>
            </w:r>
          </w:p>
        </w:tc>
        <w:tc>
          <w:tcPr>
            <w:tcW w:w="2492" w:type="dxa"/>
          </w:tcPr>
          <w:p w:rsidR="00815363" w:rsidRPr="0050535B" w:rsidRDefault="00815363" w:rsidP="008B5424">
            <w:r w:rsidRPr="0050535B">
              <w:rPr>
                <w:color w:val="000000"/>
              </w:rPr>
              <w:t>Индивидуальная. Выполнение к/</w:t>
            </w:r>
            <w:proofErr w:type="gramStart"/>
            <w:r w:rsidRPr="0050535B">
              <w:rPr>
                <w:color w:val="000000"/>
              </w:rPr>
              <w:t>р</w:t>
            </w:r>
            <w:proofErr w:type="gram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КР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t>Уметь применять изученный теоретический материал при выполнении письменной работы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3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14</w:t>
            </w:r>
          </w:p>
        </w:tc>
        <w:tc>
          <w:tcPr>
            <w:tcW w:w="3080" w:type="dxa"/>
            <w:vAlign w:val="center"/>
          </w:tcPr>
          <w:p w:rsidR="00815363" w:rsidRPr="0050535B" w:rsidRDefault="00815363" w:rsidP="009E3717">
            <w:r w:rsidRPr="0050535B">
              <w:t>Анализ контрольной работы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</w:tc>
        <w:tc>
          <w:tcPr>
            <w:tcW w:w="2492" w:type="dxa"/>
          </w:tcPr>
          <w:p w:rsidR="00815363" w:rsidRPr="0050535B" w:rsidRDefault="00815363">
            <w:r w:rsidRPr="0050535B">
              <w:rPr>
                <w:color w:val="000000"/>
              </w:rPr>
              <w:t>Индивидуальная, парная, группова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ые карточки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t>Уметь проанализировать свою работу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3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15</w:t>
            </w:r>
          </w:p>
        </w:tc>
        <w:tc>
          <w:tcPr>
            <w:tcW w:w="3080" w:type="dxa"/>
            <w:vAlign w:val="center"/>
          </w:tcPr>
          <w:p w:rsidR="00815363" w:rsidRPr="0050535B" w:rsidRDefault="00815363" w:rsidP="005B62CC">
            <w:pPr>
              <w:jc w:val="both"/>
            </w:pPr>
            <w:r w:rsidRPr="0050535B">
              <w:t xml:space="preserve">Зачёт 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>
            <w:r w:rsidRPr="0050535B">
              <w:rPr>
                <w:color w:val="000000"/>
              </w:rPr>
              <w:t>Индивидуальная, парная, группова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ые карточки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t>Уметь применять изученный теоретический материал при устном ответе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3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13524" w:type="dxa"/>
            <w:gridSpan w:val="5"/>
            <w:vAlign w:val="center"/>
          </w:tcPr>
          <w:p w:rsidR="00815363" w:rsidRPr="00D66BFA" w:rsidRDefault="00815363" w:rsidP="000E7E8B">
            <w:pPr>
              <w:jc w:val="center"/>
              <w:rPr>
                <w:b/>
              </w:rPr>
            </w:pPr>
            <w:r>
              <w:rPr>
                <w:b/>
              </w:rPr>
              <w:t>Неравенства 21 час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16</w:t>
            </w:r>
          </w:p>
        </w:tc>
        <w:tc>
          <w:tcPr>
            <w:tcW w:w="3080" w:type="dxa"/>
          </w:tcPr>
          <w:p w:rsidR="00815363" w:rsidRPr="0050535B" w:rsidRDefault="00815363" w:rsidP="00E10556">
            <w:r w:rsidRPr="0050535B">
              <w:t>Свойства числовых неравенств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FE3897">
            <w:pPr>
              <w:pStyle w:val="a7"/>
            </w:pPr>
            <w:r w:rsidRPr="0050535B">
              <w:rPr>
                <w:color w:val="000000"/>
              </w:rPr>
              <w:t xml:space="preserve">Индивидуальная, парная, групповая. 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Merge w:val="restart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Знать</w:t>
            </w:r>
            <w:r w:rsidRPr="0050535B">
              <w:t xml:space="preserve"> свойства числовых неравенств</w:t>
            </w:r>
          </w:p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ь</w:t>
            </w:r>
            <w:r w:rsidRPr="0050535B">
              <w:t xml:space="preserve"> применять свойства числовых неравенств и неравенство Коши при доказательстве числовых неравенств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3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17</w:t>
            </w:r>
          </w:p>
        </w:tc>
        <w:tc>
          <w:tcPr>
            <w:tcW w:w="3080" w:type="dxa"/>
          </w:tcPr>
          <w:p w:rsidR="00815363" w:rsidRPr="0050535B" w:rsidRDefault="00815363" w:rsidP="00E10556">
            <w:r w:rsidRPr="0050535B">
              <w:t>Свойства числовых неравенств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>
            <w:r w:rsidRPr="0050535B">
              <w:rPr>
                <w:color w:val="000000"/>
              </w:rPr>
              <w:t>Индивидуальная, парная, группова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41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  <w:rPr>
                <w:b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4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18</w:t>
            </w:r>
          </w:p>
        </w:tc>
        <w:tc>
          <w:tcPr>
            <w:tcW w:w="3080" w:type="dxa"/>
          </w:tcPr>
          <w:p w:rsidR="00815363" w:rsidRPr="0050535B" w:rsidRDefault="00815363" w:rsidP="00E10556">
            <w:r w:rsidRPr="0050535B">
              <w:t xml:space="preserve">Свойства числовых неравенств. Доказательство </w:t>
            </w:r>
            <w:proofErr w:type="gramStart"/>
            <w:r w:rsidRPr="0050535B">
              <w:t>числовых</w:t>
            </w:r>
            <w:proofErr w:type="gramEnd"/>
            <w:r w:rsidRPr="0050535B">
              <w:t xml:space="preserve"> и алгебраических </w:t>
            </w:r>
            <w:proofErr w:type="spellStart"/>
            <w:r w:rsidRPr="0050535B">
              <w:t>неравенст</w:t>
            </w:r>
            <w:proofErr w:type="spell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2492" w:type="dxa"/>
          </w:tcPr>
          <w:p w:rsidR="00815363" w:rsidRPr="0050535B" w:rsidRDefault="00815363">
            <w:r w:rsidRPr="0050535B">
              <w:rPr>
                <w:color w:val="000000"/>
              </w:rPr>
              <w:t>Индивидуальная, парная, группова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  <w:rPr>
                <w:b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4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19</w:t>
            </w:r>
          </w:p>
        </w:tc>
        <w:tc>
          <w:tcPr>
            <w:tcW w:w="3080" w:type="dxa"/>
          </w:tcPr>
          <w:p w:rsidR="00815363" w:rsidRPr="0050535B" w:rsidRDefault="00815363" w:rsidP="00E10556">
            <w:r w:rsidRPr="0050535B">
              <w:t>Исследование функций на          монотонность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5817BC">
            <w:pPr>
              <w:pStyle w:val="a7"/>
            </w:pPr>
            <w:r w:rsidRPr="0050535B">
              <w:rPr>
                <w:color w:val="000000"/>
              </w:rPr>
              <w:t xml:space="preserve">Индивидуальная, парная, групповая. 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42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Уметь</w:t>
            </w:r>
            <w:r w:rsidRPr="0050535B">
              <w:t xml:space="preserve"> построить и исследовать на монотонность функции: линейную, квадратную, обратной пропорциональности, функцию корень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4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20</w:t>
            </w:r>
          </w:p>
        </w:tc>
        <w:tc>
          <w:tcPr>
            <w:tcW w:w="3080" w:type="dxa"/>
          </w:tcPr>
          <w:p w:rsidR="00815363" w:rsidRPr="0050535B" w:rsidRDefault="00815363" w:rsidP="00E10556">
            <w:r w:rsidRPr="0050535B">
              <w:t>Исследование функций на          монотонность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E10556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</w:tc>
        <w:tc>
          <w:tcPr>
            <w:tcW w:w="5898" w:type="dxa"/>
            <w:vMerge w:val="restart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t>Знать и уметь применять равносильные преобразования неравенств.</w:t>
            </w:r>
          </w:p>
          <w:p w:rsidR="00815363" w:rsidRPr="0050535B" w:rsidRDefault="00815363" w:rsidP="0050535B">
            <w:pPr>
              <w:jc w:val="center"/>
            </w:pPr>
            <w:r w:rsidRPr="0050535B">
              <w:t>Уметь решать неравенства, ответ записывать в виде промежутка.</w:t>
            </w:r>
          </w:p>
          <w:p w:rsidR="00815363" w:rsidRPr="0050535B" w:rsidRDefault="00815363" w:rsidP="0050535B">
            <w:pPr>
              <w:jc w:val="center"/>
              <w:rPr>
                <w:b/>
              </w:rPr>
            </w:pPr>
            <w:r w:rsidRPr="0050535B">
              <w:t>Уметь решать неравенства, ответ записывать в виде промежутка.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4 неделя</w:t>
            </w:r>
          </w:p>
        </w:tc>
        <w:tc>
          <w:tcPr>
            <w:tcW w:w="1080" w:type="dxa"/>
          </w:tcPr>
          <w:p w:rsidR="00815363" w:rsidRPr="0050535B" w:rsidRDefault="00815363" w:rsidP="005B62C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21</w:t>
            </w:r>
          </w:p>
        </w:tc>
        <w:tc>
          <w:tcPr>
            <w:tcW w:w="3080" w:type="dxa"/>
          </w:tcPr>
          <w:p w:rsidR="00815363" w:rsidRPr="0050535B" w:rsidRDefault="00815363" w:rsidP="005817BC">
            <w:r w:rsidRPr="0050535B">
              <w:t xml:space="preserve"> Решение линейных неравенств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5817BC">
            <w:pPr>
              <w:pStyle w:val="a7"/>
              <w:rPr>
                <w:color w:val="000000"/>
              </w:rPr>
            </w:pPr>
            <w:r w:rsidRPr="0050535B">
              <w:t>Индивидуальная, парная, групповая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МД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43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5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122</w:t>
            </w:r>
          </w:p>
        </w:tc>
        <w:tc>
          <w:tcPr>
            <w:tcW w:w="3080" w:type="dxa"/>
          </w:tcPr>
          <w:p w:rsidR="00815363" w:rsidRPr="0050535B" w:rsidRDefault="00815363" w:rsidP="005817BC">
            <w:r w:rsidRPr="0050535B">
              <w:t>Решение линейных неравенств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2492" w:type="dxa"/>
          </w:tcPr>
          <w:p w:rsidR="00815363" w:rsidRPr="0050535B" w:rsidRDefault="00815363" w:rsidP="005817BC">
            <w:pPr>
              <w:pStyle w:val="a7"/>
            </w:pPr>
            <w:r w:rsidRPr="0050535B"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ые карточки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  <w:rPr>
                <w:b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5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3080" w:type="dxa"/>
          </w:tcPr>
          <w:p w:rsidR="00815363" w:rsidRPr="0050535B" w:rsidRDefault="00815363" w:rsidP="00815363">
            <w:r w:rsidRPr="0050535B">
              <w:t>Решение линейных неравенств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5817BC">
            <w:pPr>
              <w:pStyle w:val="a7"/>
            </w:pP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  <w:rPr>
                <w:b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23</w:t>
            </w:r>
          </w:p>
        </w:tc>
        <w:tc>
          <w:tcPr>
            <w:tcW w:w="3080" w:type="dxa"/>
          </w:tcPr>
          <w:p w:rsidR="00815363" w:rsidRPr="0050535B" w:rsidRDefault="00815363" w:rsidP="005817BC">
            <w:r w:rsidRPr="0050535B">
              <w:t xml:space="preserve"> Решение </w:t>
            </w:r>
            <w:proofErr w:type="gramStart"/>
            <w:r w:rsidRPr="0050535B">
              <w:t>квадратных</w:t>
            </w:r>
            <w:proofErr w:type="gramEnd"/>
            <w:r w:rsidRPr="0050535B">
              <w:t xml:space="preserve"> </w:t>
            </w:r>
          </w:p>
          <w:p w:rsidR="00815363" w:rsidRPr="0050535B" w:rsidRDefault="00815363" w:rsidP="005817BC">
            <w:r w:rsidRPr="0050535B">
              <w:t xml:space="preserve">         неравенств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5817BC">
            <w:pPr>
              <w:pStyle w:val="a7"/>
              <w:rPr>
                <w:color w:val="000000"/>
              </w:rPr>
            </w:pPr>
            <w:r w:rsidRPr="0050535B">
              <w:t xml:space="preserve">Индивидуальная, парная, групповая. 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Merge w:val="restart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t>Знать и уметь применять алгоритм для решения квадратных неравенств.</w:t>
            </w:r>
          </w:p>
          <w:p w:rsidR="00815363" w:rsidRPr="0050535B" w:rsidRDefault="00815363" w:rsidP="0050535B">
            <w:pPr>
              <w:jc w:val="center"/>
            </w:pPr>
            <w:r w:rsidRPr="0050535B">
              <w:t>Уметь находить область допустимых значений.</w:t>
            </w:r>
          </w:p>
          <w:p w:rsidR="00815363" w:rsidRPr="0050535B" w:rsidRDefault="00815363" w:rsidP="0050535B">
            <w:pPr>
              <w:jc w:val="center"/>
            </w:pPr>
            <w:r w:rsidRPr="0050535B">
              <w:t>Уметь решать квадратичные неравенства различными способами.</w:t>
            </w:r>
          </w:p>
          <w:p w:rsidR="00815363" w:rsidRPr="0050535B" w:rsidRDefault="00815363" w:rsidP="0050535B">
            <w:pPr>
              <w:jc w:val="center"/>
            </w:pPr>
            <w:r w:rsidRPr="0050535B">
              <w:t xml:space="preserve">Уметь применять свойства числовых неравенств для их </w:t>
            </w:r>
            <w:proofErr w:type="spellStart"/>
            <w:r w:rsidRPr="0050535B">
              <w:t>доказательства</w:t>
            </w:r>
            <w:proofErr w:type="gramStart"/>
            <w:r w:rsidRPr="0050535B">
              <w:t>,д</w:t>
            </w:r>
            <w:proofErr w:type="gramEnd"/>
            <w:r w:rsidRPr="0050535B">
              <w:t>оказать</w:t>
            </w:r>
            <w:proofErr w:type="spellEnd"/>
            <w:r w:rsidRPr="0050535B">
              <w:t xml:space="preserve"> справедливость числового неравенства методом выделения квадрата двучлена.</w:t>
            </w:r>
          </w:p>
          <w:p w:rsidR="00815363" w:rsidRPr="0050535B" w:rsidRDefault="00815363" w:rsidP="0050535B">
            <w:pPr>
              <w:jc w:val="center"/>
            </w:pPr>
            <w:r w:rsidRPr="0050535B">
              <w:t>Иметь представления о доказательстве числовых неравенств.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5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24</w:t>
            </w:r>
          </w:p>
        </w:tc>
        <w:tc>
          <w:tcPr>
            <w:tcW w:w="3080" w:type="dxa"/>
          </w:tcPr>
          <w:p w:rsidR="00815363" w:rsidRPr="0050535B" w:rsidRDefault="00815363" w:rsidP="005817BC">
            <w:r w:rsidRPr="0050535B">
              <w:t xml:space="preserve"> Решение </w:t>
            </w:r>
            <w:proofErr w:type="gramStart"/>
            <w:r w:rsidRPr="0050535B">
              <w:t>квадратных</w:t>
            </w:r>
            <w:proofErr w:type="gramEnd"/>
            <w:r w:rsidRPr="0050535B">
              <w:t xml:space="preserve"> </w:t>
            </w:r>
          </w:p>
          <w:p w:rsidR="00815363" w:rsidRPr="0050535B" w:rsidRDefault="00815363" w:rsidP="005817BC">
            <w:r w:rsidRPr="0050535B">
              <w:t xml:space="preserve">         неравенств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5817BC">
            <w:pPr>
              <w:pStyle w:val="a7"/>
            </w:pPr>
            <w:r w:rsidRPr="0050535B">
              <w:t>Индивидуальная, парная, группова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5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25</w:t>
            </w:r>
          </w:p>
        </w:tc>
        <w:tc>
          <w:tcPr>
            <w:tcW w:w="3080" w:type="dxa"/>
          </w:tcPr>
          <w:p w:rsidR="00815363" w:rsidRPr="0050535B" w:rsidRDefault="00815363" w:rsidP="005817BC">
            <w:r w:rsidRPr="0050535B">
              <w:t xml:space="preserve"> Решение </w:t>
            </w:r>
            <w:proofErr w:type="gramStart"/>
            <w:r w:rsidRPr="0050535B">
              <w:t>квадратных</w:t>
            </w:r>
            <w:proofErr w:type="gramEnd"/>
            <w:r w:rsidRPr="0050535B">
              <w:t xml:space="preserve"> </w:t>
            </w:r>
          </w:p>
          <w:p w:rsidR="00815363" w:rsidRPr="0050535B" w:rsidRDefault="00815363" w:rsidP="005817BC">
            <w:r w:rsidRPr="0050535B">
              <w:t xml:space="preserve">         неравенств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5817BC">
            <w:pPr>
              <w:pStyle w:val="a7"/>
            </w:pPr>
            <w:r w:rsidRPr="0050535B"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44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5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26</w:t>
            </w:r>
          </w:p>
        </w:tc>
        <w:tc>
          <w:tcPr>
            <w:tcW w:w="3080" w:type="dxa"/>
          </w:tcPr>
          <w:p w:rsidR="00815363" w:rsidRPr="0050535B" w:rsidRDefault="00815363" w:rsidP="005817BC">
            <w:r w:rsidRPr="0050535B">
              <w:t xml:space="preserve"> Решение </w:t>
            </w:r>
            <w:proofErr w:type="gramStart"/>
            <w:r w:rsidRPr="0050535B">
              <w:t>квадратных</w:t>
            </w:r>
            <w:proofErr w:type="gramEnd"/>
            <w:r w:rsidRPr="0050535B">
              <w:t xml:space="preserve"> </w:t>
            </w:r>
          </w:p>
          <w:p w:rsidR="00815363" w:rsidRPr="0050535B" w:rsidRDefault="00815363" w:rsidP="005817BC">
            <w:r w:rsidRPr="0050535B">
              <w:t xml:space="preserve">         неравенств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5817BC">
            <w:pPr>
              <w:pStyle w:val="a7"/>
              <w:rPr>
                <w:color w:val="000000"/>
              </w:rPr>
            </w:pPr>
            <w:r w:rsidRPr="0050535B">
              <w:t>Индивидуальная, парная, группова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О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ФО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6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27</w:t>
            </w:r>
          </w:p>
        </w:tc>
        <w:tc>
          <w:tcPr>
            <w:tcW w:w="3080" w:type="dxa"/>
          </w:tcPr>
          <w:p w:rsidR="00815363" w:rsidRPr="0050535B" w:rsidRDefault="00815363" w:rsidP="005817BC">
            <w:r w:rsidRPr="0050535B">
              <w:t xml:space="preserve"> Решение </w:t>
            </w:r>
            <w:proofErr w:type="gramStart"/>
            <w:r w:rsidRPr="0050535B">
              <w:t>квадратных</w:t>
            </w:r>
            <w:proofErr w:type="gramEnd"/>
            <w:r w:rsidRPr="0050535B">
              <w:t xml:space="preserve"> </w:t>
            </w:r>
          </w:p>
          <w:p w:rsidR="00815363" w:rsidRPr="0050535B" w:rsidRDefault="00815363" w:rsidP="005817BC">
            <w:r w:rsidRPr="0050535B">
              <w:t xml:space="preserve">         неравенств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ОНМ</w:t>
            </w:r>
          </w:p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2492" w:type="dxa"/>
          </w:tcPr>
          <w:p w:rsidR="00815363" w:rsidRPr="0050535B" w:rsidRDefault="00815363" w:rsidP="005817BC">
            <w:pPr>
              <w:pStyle w:val="a7"/>
            </w:pPr>
            <w:r w:rsidRPr="0050535B">
              <w:t>Индивидуальная, парная, группова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45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  <w:rPr>
                <w:b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6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3080" w:type="dxa"/>
          </w:tcPr>
          <w:p w:rsidR="00815363" w:rsidRPr="0050535B" w:rsidRDefault="00815363" w:rsidP="005817BC">
            <w:r w:rsidRPr="0050535B">
              <w:t xml:space="preserve"> Решение </w:t>
            </w:r>
            <w:proofErr w:type="gramStart"/>
            <w:r w:rsidRPr="0050535B">
              <w:t>квадратных</w:t>
            </w:r>
            <w:proofErr w:type="gramEnd"/>
            <w:r w:rsidRPr="0050535B">
              <w:t xml:space="preserve"> </w:t>
            </w:r>
          </w:p>
          <w:p w:rsidR="00815363" w:rsidRPr="0050535B" w:rsidRDefault="00815363" w:rsidP="005817BC">
            <w:r w:rsidRPr="0050535B">
              <w:t xml:space="preserve">         неравенств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УПЗУ</w:t>
            </w:r>
          </w:p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5817BC">
            <w:pPr>
              <w:pStyle w:val="a7"/>
              <w:rPr>
                <w:color w:val="000000"/>
              </w:rPr>
            </w:pPr>
            <w:r w:rsidRPr="0050535B">
              <w:t>Индивидуальная, парная, группова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ые карточки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50535B">
            <w:pPr>
              <w:jc w:val="center"/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6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3080" w:type="dxa"/>
          </w:tcPr>
          <w:p w:rsidR="00815363" w:rsidRPr="0050535B" w:rsidRDefault="00815363" w:rsidP="005817BC">
            <w:r w:rsidRPr="0050535B">
              <w:t>Приближённые значения действительных чисе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E10556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>Выполнение упражнений</w:t>
            </w:r>
          </w:p>
          <w:p w:rsidR="00815363" w:rsidRPr="0050535B" w:rsidRDefault="00815363" w:rsidP="00E10556"/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46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Знать</w:t>
            </w:r>
            <w:r w:rsidRPr="0050535B">
              <w:t xml:space="preserve"> о приближенном значении по недостатку, по избытку, об округлении чисел, о погрешности приближения, абсолютной и относительной погрешностях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6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3080" w:type="dxa"/>
          </w:tcPr>
          <w:p w:rsidR="00815363" w:rsidRPr="0050535B" w:rsidRDefault="00815363" w:rsidP="005817BC">
            <w:r w:rsidRPr="0050535B">
              <w:t>Стандартный вид числ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КУ</w:t>
            </w:r>
          </w:p>
          <w:p w:rsidR="00815363" w:rsidRPr="0050535B" w:rsidRDefault="00815363" w:rsidP="000E7E8B">
            <w:pPr>
              <w:jc w:val="center"/>
            </w:pPr>
          </w:p>
        </w:tc>
        <w:tc>
          <w:tcPr>
            <w:tcW w:w="2492" w:type="dxa"/>
          </w:tcPr>
          <w:p w:rsidR="00815363" w:rsidRPr="0050535B" w:rsidRDefault="00815363" w:rsidP="00E10556">
            <w:pPr>
              <w:pStyle w:val="a7"/>
            </w:pPr>
            <w:r w:rsidRPr="0050535B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ПР</w:t>
            </w:r>
            <w:proofErr w:type="gramEnd"/>
          </w:p>
          <w:p w:rsidR="00815363" w:rsidRPr="0050535B" w:rsidRDefault="00815363" w:rsidP="000E7E8B">
            <w:pPr>
              <w:jc w:val="center"/>
            </w:pPr>
            <w:proofErr w:type="gramStart"/>
            <w:r w:rsidRPr="0050535B">
              <w:t>СР</w:t>
            </w:r>
            <w:proofErr w:type="gramEnd"/>
            <w:r w:rsidRPr="0050535B">
              <w:t>№47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rPr>
                <w:b/>
              </w:rPr>
              <w:t>Знать</w:t>
            </w:r>
            <w:r w:rsidRPr="0050535B">
              <w:t xml:space="preserve"> о стандартном виде положительного числа, о порядке числа, о записи числа в стандартной форме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6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815363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28</w:t>
            </w:r>
          </w:p>
        </w:tc>
        <w:tc>
          <w:tcPr>
            <w:tcW w:w="3080" w:type="dxa"/>
          </w:tcPr>
          <w:p w:rsidR="00815363" w:rsidRPr="0050535B" w:rsidRDefault="00815363" w:rsidP="00E10556">
            <w:r w:rsidRPr="0050535B">
              <w:t xml:space="preserve"> Решение </w:t>
            </w:r>
            <w:proofErr w:type="gramStart"/>
            <w:r w:rsidRPr="0050535B">
              <w:t>квадратных</w:t>
            </w:r>
            <w:proofErr w:type="gramEnd"/>
            <w:r w:rsidRPr="0050535B">
              <w:t xml:space="preserve"> </w:t>
            </w:r>
          </w:p>
          <w:p w:rsidR="00815363" w:rsidRPr="0050535B" w:rsidRDefault="00815363" w:rsidP="00E10556">
            <w:r w:rsidRPr="0050535B">
              <w:t xml:space="preserve">         неравенств. Подготовка к контрольной работе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rPr>
                <w:color w:val="000000"/>
              </w:rPr>
              <w:t>УЗИМ</w:t>
            </w:r>
          </w:p>
        </w:tc>
        <w:tc>
          <w:tcPr>
            <w:tcW w:w="2492" w:type="dxa"/>
          </w:tcPr>
          <w:p w:rsidR="00815363" w:rsidRPr="0050535B" w:rsidRDefault="00815363" w:rsidP="00E10556">
            <w:pPr>
              <w:pStyle w:val="a7"/>
            </w:pPr>
            <w:r w:rsidRPr="0050535B"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ые карточки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</w:pPr>
            <w:r w:rsidRPr="0050535B">
              <w:t>Знать и уметь применить основные положения теории неравенств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7 неделя</w:t>
            </w:r>
          </w:p>
        </w:tc>
        <w:tc>
          <w:tcPr>
            <w:tcW w:w="1080" w:type="dxa"/>
          </w:tcPr>
          <w:p w:rsidR="00815363" w:rsidRPr="0050535B" w:rsidRDefault="00815363" w:rsidP="00E10556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815363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129</w:t>
            </w:r>
          </w:p>
        </w:tc>
        <w:tc>
          <w:tcPr>
            <w:tcW w:w="3080" w:type="dxa"/>
          </w:tcPr>
          <w:p w:rsidR="00815363" w:rsidRPr="0050535B" w:rsidRDefault="00815363" w:rsidP="00127383">
            <w:pPr>
              <w:rPr>
                <w:b/>
              </w:rPr>
            </w:pPr>
            <w:r w:rsidRPr="0050535B">
              <w:rPr>
                <w:b/>
              </w:rPr>
              <w:t>Контрольная работа № 8 по теме: «Неравенства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КЗУ</w:t>
            </w:r>
          </w:p>
        </w:tc>
        <w:tc>
          <w:tcPr>
            <w:tcW w:w="2492" w:type="dxa"/>
          </w:tcPr>
          <w:p w:rsidR="00815363" w:rsidRPr="0050535B" w:rsidRDefault="00815363" w:rsidP="00E10556">
            <w:r w:rsidRPr="0050535B">
              <w:rPr>
                <w:color w:val="000000"/>
              </w:rPr>
              <w:t>Индивидуальная. Выполнение к/</w:t>
            </w:r>
            <w:proofErr w:type="gramStart"/>
            <w:r w:rsidRPr="0050535B">
              <w:rPr>
                <w:color w:val="000000"/>
              </w:rPr>
              <w:t>р</w:t>
            </w:r>
            <w:proofErr w:type="gram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</w:pPr>
            <w:r w:rsidRPr="0050535B">
              <w:t>КР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50535B">
            <w:pPr>
              <w:jc w:val="center"/>
              <w:rPr>
                <w:b/>
              </w:rPr>
            </w:pPr>
            <w:r w:rsidRPr="0050535B">
              <w:rPr>
                <w:b/>
              </w:rPr>
              <w:t>Уметь</w:t>
            </w:r>
            <w:r w:rsidRPr="0050535B">
              <w:t xml:space="preserve"> решать неравенства, неравенства с переменной и системы неравенств с переменной, квадратные неравенств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7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815363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30</w:t>
            </w:r>
          </w:p>
        </w:tc>
        <w:tc>
          <w:tcPr>
            <w:tcW w:w="13524" w:type="dxa"/>
            <w:gridSpan w:val="5"/>
            <w:vAlign w:val="center"/>
          </w:tcPr>
          <w:p w:rsidR="00815363" w:rsidRPr="0050535B" w:rsidRDefault="00815363" w:rsidP="000E7E8B">
            <w:pPr>
              <w:jc w:val="center"/>
              <w:rPr>
                <w:b/>
              </w:rPr>
            </w:pPr>
            <w:r>
              <w:rPr>
                <w:b/>
              </w:rPr>
              <w:t>Подобные треугольники 12 часов (продолжение)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33</w:t>
            </w:r>
          </w:p>
        </w:tc>
        <w:tc>
          <w:tcPr>
            <w:tcW w:w="3080" w:type="dxa"/>
          </w:tcPr>
          <w:p w:rsidR="00815363" w:rsidRPr="0050535B" w:rsidRDefault="00815363" w:rsidP="00D66BFA">
            <w:pPr>
              <w:rPr>
                <w:color w:val="000000"/>
              </w:rPr>
            </w:pPr>
            <w:r>
              <w:rPr>
                <w:color w:val="000000"/>
              </w:rPr>
              <w:t xml:space="preserve">Работа над ошибками. </w:t>
            </w:r>
            <w:r w:rsidRPr="0050535B">
              <w:rPr>
                <w:color w:val="000000"/>
              </w:rPr>
              <w:t>Средняя линия треугольник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НМ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 xml:space="preserve">Индивидуальная, парная, групповая. 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формулировку теоремы о средней линии треугольника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проводить доказательство теоремы  о средней линии треугольника, находить среднюю линию треугольник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7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34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Свойство медиан треугольник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, парная, групповая. Решение проблемных зада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proofErr w:type="gramStart"/>
            <w:r w:rsidRPr="0050535B">
              <w:rPr>
                <w:color w:val="000000"/>
              </w:rPr>
              <w:t>СР</w:t>
            </w:r>
            <w:proofErr w:type="gramEnd"/>
            <w:r w:rsidRPr="0050535B">
              <w:rPr>
                <w:color w:val="000000"/>
              </w:rPr>
              <w:t xml:space="preserve"> № 19 ДМ (15 мин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формулировку свойства медиан треугольника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находить элементы треугольника, используя свойство медианы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7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35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Пропорциональные отрезки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>Решение проблемных заданий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ые карточки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понятие среднего пропорционального, свойство высоты прямоугольного треугольника, проведенной из вершины прямого угла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находить элементы прямоугольного треугольника, используя свойство высоты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7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36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Пропорциональные отрезки в прямоугольном треугольнике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ПЗУ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>Решение проблемных зада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Ф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теоремы о пропорциональности отрезков в прямоугольном треугольнике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использовать теоремы при решении задач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8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37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Измерительные работы на местности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ПЗУ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>Решение проблемных заданий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proofErr w:type="gramStart"/>
            <w:r w:rsidRPr="0050535B">
              <w:rPr>
                <w:color w:val="000000"/>
              </w:rPr>
              <w:t>СР</w:t>
            </w:r>
            <w:proofErr w:type="gramEnd"/>
            <w:r w:rsidRPr="0050535B">
              <w:rPr>
                <w:color w:val="000000"/>
              </w:rPr>
              <w:t xml:space="preserve"> № 20 ДИ (15 мин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как находить расстояние до недоступной точки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использовать подобие треугольников в измерительных работах на местности, описывать реальные ситуации на языке геометри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8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38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Задачи на построение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СЗ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t>Индивидуальная, парная, групповая. Решение проблемных зада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этапы построений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 xml:space="preserve">Уметь: строить биссектрису, высоту, медиану треугольника, угол, равный </w:t>
            </w:r>
            <w:proofErr w:type="gramStart"/>
            <w:r w:rsidRPr="0050535B">
              <w:rPr>
                <w:color w:val="000000"/>
              </w:rPr>
              <w:t>данному</w:t>
            </w:r>
            <w:proofErr w:type="gramEnd"/>
            <w:r w:rsidRPr="0050535B">
              <w:rPr>
                <w:color w:val="000000"/>
              </w:rPr>
              <w:t>, прямую параллельную данной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8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39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Задачи на построение методом подобных треугольников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ПЗУ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t xml:space="preserve">Индивидуальная, парная, групповая. </w:t>
            </w:r>
            <w:r w:rsidRPr="0050535B"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Текущий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метод подобия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применять метод подобия при решении задач на построение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8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40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 xml:space="preserve">Синус, косинус и тангенс </w:t>
            </w:r>
            <w:r w:rsidRPr="0050535B">
              <w:rPr>
                <w:color w:val="000000"/>
              </w:rPr>
              <w:lastRenderedPageBreak/>
              <w:t>острого угла прямоугольного треугольник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>УОНМ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 xml:space="preserve">Решение проблемных </w:t>
            </w:r>
            <w:r w:rsidRPr="0050535B">
              <w:rPr>
                <w:color w:val="000000"/>
              </w:rPr>
              <w:lastRenderedPageBreak/>
              <w:t>заданий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>Ф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 xml:space="preserve">Знать: понятие синуса, косинуса, тангенса острого </w:t>
            </w:r>
            <w:r w:rsidRPr="0050535B">
              <w:rPr>
                <w:color w:val="000000"/>
              </w:rPr>
              <w:lastRenderedPageBreak/>
              <w:t>угла прямоугольного треугольника. Основное тригонометрическое тождество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находить значения одной из тригонометрических функций по значению другой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 xml:space="preserve">28 </w:t>
            </w:r>
            <w:r w:rsidRPr="0050535B">
              <w:rPr>
                <w:color w:val="000000"/>
              </w:rPr>
              <w:lastRenderedPageBreak/>
              <w:t>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141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Значение синуса, косинуса, тангенса для углов 30º, 45º, 60º, 90º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t>Индивидуальная, парная, групповая. Решение проблемных заданий.</w:t>
            </w:r>
            <w:r w:rsidRPr="0050535B"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значение синуса, косинуса, тангенса для углов 30º, 45º, 60º, 90º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определять значение синуса, косинуса, тангенса по заданному значению углов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9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42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Соотношение между сторонами и углами прямоугольного треугольник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НМ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, парная, групповая. Решение проблемных заданий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 xml:space="preserve">Проверка домашнего задания </w:t>
            </w:r>
            <w:proofErr w:type="gramStart"/>
            <w:r w:rsidRPr="0050535B">
              <w:rPr>
                <w:color w:val="000000"/>
              </w:rPr>
              <w:t>СР</w:t>
            </w:r>
            <w:proofErr w:type="gramEnd"/>
            <w:r w:rsidRPr="0050535B">
              <w:rPr>
                <w:color w:val="000000"/>
              </w:rPr>
              <w:t xml:space="preserve"> № 23 ДМ (15 мин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соотношения между сторонами и углами прямоугольного треугольника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решать прямоугольные треугольники, используя определение синуса, косинуса, тангенса острого угл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9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43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Решение задач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СЗ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, парная, групповая. Решение проблемных заданий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 xml:space="preserve">Проверка задач </w:t>
            </w:r>
            <w:proofErr w:type="spellStart"/>
            <w:r w:rsidRPr="0050535B">
              <w:rPr>
                <w:color w:val="000000"/>
              </w:rPr>
              <w:t>самостоят</w:t>
            </w:r>
            <w:proofErr w:type="spellEnd"/>
            <w:r w:rsidRPr="0050535B">
              <w:rPr>
                <w:color w:val="000000"/>
              </w:rPr>
              <w:t>. решения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 и уметь: применять теорию подобия треугольников, соотношения между сторонами и углами прямоугольного треугольника при решении задач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выполнять чертеж по условию задачи, решать геометрические задачи с использованием тригонометри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9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44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b/>
                <w:color w:val="000000"/>
              </w:rPr>
              <w:t>Контрольная работа</w:t>
            </w:r>
            <w:r w:rsidRPr="0050535B">
              <w:rPr>
                <w:color w:val="000000"/>
              </w:rPr>
              <w:t xml:space="preserve"> № 12 по теме: «Применение подобия треугольников, соотношения между сторонами и углами прямоугольного треугольника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ПЗУ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. Выполнение к/</w:t>
            </w:r>
            <w:proofErr w:type="gramStart"/>
            <w:r w:rsidRPr="0050535B">
              <w:rPr>
                <w:color w:val="000000"/>
              </w:rPr>
              <w:t>р</w:t>
            </w:r>
            <w:proofErr w:type="gram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Р № 4 ДМ (40 мин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находить стороны треугольника по отношению средних линий и периметру. Решать прямоугольный треугольник, используя соотношения между сторонами и углами. Находить стороны треугольника, используя свойство точки пересечения медиан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29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13524" w:type="dxa"/>
            <w:gridSpan w:val="5"/>
            <w:vAlign w:val="center"/>
          </w:tcPr>
          <w:p w:rsidR="00815363" w:rsidRPr="00D66BFA" w:rsidRDefault="00815363" w:rsidP="000E7E8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Окружность 24 час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45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 xml:space="preserve">Анализ контрольной работы. Взаимное расположение прямой и </w:t>
            </w:r>
            <w:r w:rsidRPr="0050535B">
              <w:rPr>
                <w:color w:val="000000"/>
              </w:rPr>
              <w:lastRenderedPageBreak/>
              <w:t>окружности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>УОНМ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 xml:space="preserve">Индивидуальная, парная, групповая. </w:t>
            </w:r>
            <w:r w:rsidRPr="0050535B">
              <w:rPr>
                <w:color w:val="000000"/>
              </w:rPr>
              <w:lastRenderedPageBreak/>
              <w:t>Решение проблемных заданий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>Ф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случаи взаимного расположения прямой и окружности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 xml:space="preserve">Уметь: определять взаимное расположение прямой и </w:t>
            </w:r>
            <w:r w:rsidRPr="0050535B">
              <w:rPr>
                <w:color w:val="000000"/>
              </w:rPr>
              <w:lastRenderedPageBreak/>
              <w:t>окружности, выполнять чертеж по условию задач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>29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146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Касательная к окружности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, групповая.     Работа с учебником, выделение главного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Теоретический опрос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понятие касательной. Точки касательной свойство касательной и ее признак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доказывать теорему о свойстве касательной и ей обратную, проводить касательную к окружност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0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47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Касательная к окружности</w:t>
            </w:r>
            <w:r>
              <w:rPr>
                <w:color w:val="000000"/>
              </w:rPr>
              <w:t>.</w:t>
            </w:r>
            <w:r w:rsidRPr="0050535B">
              <w:rPr>
                <w:color w:val="000000"/>
              </w:rPr>
              <w:t xml:space="preserve"> Решение задач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ПЗУ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, парная, групповая. Решение проблемных заданий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proofErr w:type="gramStart"/>
            <w:r w:rsidRPr="0050535B">
              <w:rPr>
                <w:color w:val="000000"/>
              </w:rPr>
              <w:t>СР</w:t>
            </w:r>
            <w:proofErr w:type="gramEnd"/>
            <w:r w:rsidRPr="0050535B">
              <w:rPr>
                <w:color w:val="000000"/>
              </w:rPr>
              <w:t xml:space="preserve"> № 25 ДМ (15 мин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взаимное расположение прямой и окружности; формулировку свойства касательной о ее перпендикулярности радиусу; формулировку свойства отрезка касательной, проведенной из одной точки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находить радиус окружности, проведенной в точку касания, по касательной и наоборот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0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48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>
              <w:rPr>
                <w:color w:val="000000"/>
              </w:rPr>
              <w:t xml:space="preserve">Градусная мера дуги окружности. </w:t>
            </w:r>
            <w:r w:rsidRPr="0050535B">
              <w:rPr>
                <w:color w:val="000000"/>
              </w:rPr>
              <w:t>Центральный уго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НМ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t>Индивидуальная, парная, групповая. Решение проблемных зада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понятие градусной меры дуги окружности, понятия центрального угла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решать простейшие задачи на вычисление градусной меры дуги окружност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0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49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Теорема о вписанном угле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НМ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t>Решение проблемных заданий</w:t>
            </w:r>
            <w:r w:rsidRPr="0050535B"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Проверка домашнего задания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определение вписанного угла, теорему о вписанном угле и следствие из нее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распознавать вписанные углы, находить величину вписанного угл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0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50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Теорема об отрезках пересекающихся хорд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t>Индивидуальная, парная  групповая Решение проблемных зада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Текущий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формулировку теоремы, уметь доказывать и применять ее при решении задач, выполнять чертеж по условию задач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0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51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Решение задач</w:t>
            </w:r>
            <w:r>
              <w:rPr>
                <w:color w:val="000000"/>
              </w:rPr>
              <w:t xml:space="preserve"> по теме «Центральные и вписанные углы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</w:t>
            </w:r>
            <w:r>
              <w:rPr>
                <w:color w:val="000000"/>
              </w:rPr>
              <w:t xml:space="preserve">, </w:t>
            </w:r>
            <w:r w:rsidRPr="0050535B">
              <w:rPr>
                <w:color w:val="000000"/>
              </w:rPr>
              <w:t xml:space="preserve">парная  групповая </w:t>
            </w:r>
            <w:r w:rsidRPr="0050535B">
              <w:rPr>
                <w:color w:val="000000"/>
              </w:rPr>
              <w:lastRenderedPageBreak/>
              <w:t>Решение проблемных заданий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proofErr w:type="gramStart"/>
            <w:r w:rsidRPr="0050535B">
              <w:rPr>
                <w:color w:val="000000"/>
              </w:rPr>
              <w:lastRenderedPageBreak/>
              <w:t>СР</w:t>
            </w:r>
            <w:proofErr w:type="gramEnd"/>
            <w:r w:rsidRPr="0050535B">
              <w:rPr>
                <w:color w:val="000000"/>
              </w:rPr>
              <w:t xml:space="preserve"> № 27 ДМ (15 </w:t>
            </w:r>
            <w:r w:rsidRPr="0050535B">
              <w:rPr>
                <w:color w:val="000000"/>
              </w:rPr>
              <w:lastRenderedPageBreak/>
              <w:t>мин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 xml:space="preserve">Знать формулировки определений </w:t>
            </w:r>
            <w:proofErr w:type="gramStart"/>
            <w:r w:rsidRPr="0050535B">
              <w:rPr>
                <w:color w:val="000000"/>
              </w:rPr>
              <w:t>вписанного</w:t>
            </w:r>
            <w:proofErr w:type="gramEnd"/>
            <w:r w:rsidRPr="0050535B">
              <w:rPr>
                <w:color w:val="000000"/>
              </w:rPr>
              <w:t xml:space="preserve"> и центральных  углов, теоремы об отрезках пересекающихся хорд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>Уметь: находить величину центрального и вписанного угл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>31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152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Свойство биссектрисы угл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НМ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Работа с учебником, выделение главного</w:t>
            </w:r>
            <w:r w:rsidRPr="0050535B">
              <w:rPr>
                <w:color w:val="000000"/>
              </w:rPr>
              <w:br/>
              <w:t>Выполнение упражнений</w:t>
            </w:r>
            <w:r w:rsidRPr="0050535B">
              <w:rPr>
                <w:color w:val="000000"/>
              </w:rPr>
              <w:br/>
              <w:t>Индивидуальная</w:t>
            </w:r>
            <w:r w:rsidRPr="0050535B">
              <w:rPr>
                <w:color w:val="000000"/>
              </w:rPr>
              <w:br/>
              <w:t>группова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Ф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 xml:space="preserve">Знать: формулировку теоремы о свойстве </w:t>
            </w:r>
            <w:proofErr w:type="spellStart"/>
            <w:r w:rsidRPr="0050535B">
              <w:rPr>
                <w:color w:val="000000"/>
              </w:rPr>
              <w:t>равноудаленности</w:t>
            </w:r>
            <w:proofErr w:type="spellEnd"/>
            <w:r w:rsidRPr="0050535B">
              <w:rPr>
                <w:color w:val="000000"/>
              </w:rPr>
              <w:t xml:space="preserve"> каждой точки биссектрисы и этапы ее доказательства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находить элементы треугольника, используя свойства биссектрисы; выполнять чертеж по условию задач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1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53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Серединный перпендикуляр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Работа с учебником, выделение главного</w:t>
            </w:r>
            <w:r w:rsidRPr="0050535B">
              <w:rPr>
                <w:color w:val="000000"/>
              </w:rPr>
              <w:br/>
              <w:t>Выполнение упражнений</w:t>
            </w:r>
            <w:proofErr w:type="gramStart"/>
            <w:r w:rsidRPr="0050535B">
              <w:rPr>
                <w:color w:val="000000"/>
              </w:rPr>
              <w:t>.</w:t>
            </w:r>
            <w:proofErr w:type="gramEnd"/>
            <w:r w:rsidRPr="0050535B">
              <w:rPr>
                <w:color w:val="000000"/>
              </w:rPr>
              <w:br/>
            </w:r>
            <w:proofErr w:type="gramStart"/>
            <w:r w:rsidRPr="0050535B">
              <w:rPr>
                <w:color w:val="000000"/>
              </w:rPr>
              <w:t>и</w:t>
            </w:r>
            <w:proofErr w:type="gramEnd"/>
            <w:r w:rsidRPr="0050535B">
              <w:rPr>
                <w:color w:val="000000"/>
              </w:rPr>
              <w:t>ндивидуальная</w:t>
            </w:r>
            <w:r w:rsidRPr="0050535B">
              <w:rPr>
                <w:color w:val="000000"/>
              </w:rPr>
              <w:br/>
              <w:t>групповая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Теоретический опрос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понятие серединного перпендикуляра, формулировку теоремы о серединном перпендикуляре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доказывать и применять теорему для решения задач на нахождение элементов треугольник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1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54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Теорема о точке пересечения высот треугольник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Работа с учебником, выделение главного.</w:t>
            </w:r>
            <w:r w:rsidRPr="0050535B">
              <w:rPr>
                <w:color w:val="000000"/>
              </w:rPr>
              <w:br/>
              <w:t>Выполнение упражнений</w:t>
            </w:r>
            <w:proofErr w:type="gramStart"/>
            <w:r w:rsidRPr="0050535B">
              <w:rPr>
                <w:color w:val="000000"/>
              </w:rPr>
              <w:t>.</w:t>
            </w:r>
            <w:proofErr w:type="gramEnd"/>
            <w:r w:rsidRPr="0050535B">
              <w:rPr>
                <w:color w:val="000000"/>
              </w:rPr>
              <w:br/>
            </w:r>
            <w:proofErr w:type="gramStart"/>
            <w:r w:rsidRPr="0050535B">
              <w:rPr>
                <w:color w:val="000000"/>
              </w:rPr>
              <w:t>и</w:t>
            </w:r>
            <w:proofErr w:type="gramEnd"/>
            <w:r w:rsidRPr="0050535B">
              <w:rPr>
                <w:color w:val="000000"/>
              </w:rPr>
              <w:t>ндивидуальная</w:t>
            </w:r>
            <w:r w:rsidRPr="0050535B">
              <w:rPr>
                <w:color w:val="000000"/>
              </w:rPr>
              <w:br/>
              <w:t>групповая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proofErr w:type="gramStart"/>
            <w:r w:rsidRPr="0050535B">
              <w:rPr>
                <w:color w:val="000000"/>
              </w:rPr>
              <w:t>СР</w:t>
            </w:r>
            <w:proofErr w:type="gramEnd"/>
            <w:r w:rsidRPr="0050535B">
              <w:rPr>
                <w:color w:val="000000"/>
              </w:rPr>
              <w:t xml:space="preserve"> № 29 ДМ (15 мин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четыре замечательные точки треугольника, формулировку теоремы о пересечении высот треугольника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находить элементы треугольник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1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55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Вписанная окружность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НМ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 парная групповая Работа с учебником, выделение главного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ый теоретический опрос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понятие вписанной окружности, теорему об окружности, вписанной в треугольник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распознавать на чертежах вписанные окружности, находить элементы треугольника, используя свойства вписанной окружност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1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56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Свойства описанного четырехугольник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</w:t>
            </w:r>
            <w:r>
              <w:rPr>
                <w:color w:val="000000"/>
              </w:rPr>
              <w:t xml:space="preserve">, </w:t>
            </w:r>
            <w:r w:rsidRPr="0050535B">
              <w:rPr>
                <w:color w:val="000000"/>
              </w:rPr>
              <w:t>парная, групповая  Работа с учебником, выделение главного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Проверка домашнего задания. У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теорему о свойстве описанного четырехугольника и этапы ее доказательства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применять свойства описанного четырехугольника при решении задач, выполнять чертеж по условию задач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2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57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Описанная окружность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НМ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 xml:space="preserve">Индивидуальная парная, групповая. </w:t>
            </w:r>
            <w:r w:rsidRPr="0050535B">
              <w:rPr>
                <w:color w:val="000000"/>
              </w:rPr>
              <w:lastRenderedPageBreak/>
              <w:t>Работа с учебником, выделение главного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>УО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 xml:space="preserve">Знать: определение описанной окружности. Формулировку теоремы об </w:t>
            </w:r>
            <w:proofErr w:type="gramStart"/>
            <w:r w:rsidRPr="0050535B">
              <w:rPr>
                <w:color w:val="000000"/>
              </w:rPr>
              <w:t>окружности</w:t>
            </w:r>
            <w:proofErr w:type="gramEnd"/>
            <w:r w:rsidRPr="0050535B">
              <w:rPr>
                <w:color w:val="000000"/>
              </w:rPr>
              <w:t xml:space="preserve"> описанной около треугольника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>Уметь: проводить доказательство теоремы и применять ее при решении задач, различать на чертежах описанные окружности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>32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158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Свойство вписанного четырехугольника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</w:t>
            </w:r>
            <w:r>
              <w:rPr>
                <w:color w:val="000000"/>
              </w:rPr>
              <w:t>,</w:t>
            </w:r>
            <w:proofErr w:type="gramStart"/>
            <w:r>
              <w:rPr>
                <w:color w:val="000000"/>
              </w:rPr>
              <w:t xml:space="preserve"> </w:t>
            </w:r>
            <w:r w:rsidRPr="0050535B">
              <w:rPr>
                <w:color w:val="000000"/>
              </w:rPr>
              <w:t>,</w:t>
            </w:r>
            <w:proofErr w:type="gramEnd"/>
            <w:r w:rsidRPr="0050535B">
              <w:rPr>
                <w:color w:val="000000"/>
              </w:rPr>
              <w:t>парная, групповая. Работа с учебником, выделение главного.</w:t>
            </w:r>
            <w:r w:rsidRPr="0050535B">
              <w:rPr>
                <w:color w:val="000000"/>
              </w:rPr>
              <w:br/>
              <w:t>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 xml:space="preserve">МД № 4 ДМ </w:t>
            </w:r>
            <w:proofErr w:type="gramStart"/>
            <w:r w:rsidRPr="0050535B">
              <w:rPr>
                <w:color w:val="000000"/>
              </w:rPr>
              <w:t xml:space="preserve">( </w:t>
            </w:r>
            <w:proofErr w:type="gramEnd"/>
            <w:r w:rsidRPr="0050535B">
              <w:rPr>
                <w:color w:val="000000"/>
              </w:rPr>
              <w:t>20 мин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формулировку теорему о вписанном четырехугольнике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выполнять чертеж по условию задачи, решать задачи, опираясь на указанные свойств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2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59</w:t>
            </w:r>
          </w:p>
        </w:tc>
        <w:tc>
          <w:tcPr>
            <w:tcW w:w="3080" w:type="dxa"/>
          </w:tcPr>
          <w:p w:rsidR="00815363" w:rsidRPr="0050535B" w:rsidRDefault="00815363" w:rsidP="00F40711">
            <w:pPr>
              <w:rPr>
                <w:color w:val="000000"/>
              </w:rPr>
            </w:pPr>
            <w:r w:rsidRPr="0050535B">
              <w:rPr>
                <w:color w:val="000000"/>
              </w:rPr>
              <w:t>Решение задач по теме: «Окружность»</w:t>
            </w:r>
            <w:r>
              <w:rPr>
                <w:color w:val="000000"/>
              </w:rPr>
              <w:t>. Подготовка к контрольной работе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ОСЗ</w:t>
            </w:r>
          </w:p>
        </w:tc>
        <w:tc>
          <w:tcPr>
            <w:tcW w:w="2492" w:type="dxa"/>
          </w:tcPr>
          <w:p w:rsidR="00815363" w:rsidRPr="0050535B" w:rsidRDefault="00815363" w:rsidP="00F40711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</w:t>
            </w:r>
            <w:r>
              <w:rPr>
                <w:color w:val="000000"/>
              </w:rPr>
              <w:t xml:space="preserve">, </w:t>
            </w:r>
            <w:r w:rsidRPr="0050535B">
              <w:rPr>
                <w:color w:val="000000"/>
              </w:rPr>
              <w:t>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ФО, Проверка дом, задания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формулировки определений и свойств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решать простейшие геометрические задачи, опираясь на изученные свойств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2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60</w:t>
            </w:r>
          </w:p>
        </w:tc>
        <w:tc>
          <w:tcPr>
            <w:tcW w:w="3080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b/>
                <w:color w:val="000000"/>
              </w:rPr>
              <w:t>Контрольная работа</w:t>
            </w:r>
            <w:r w:rsidRPr="0050535B">
              <w:rPr>
                <w:color w:val="000000"/>
              </w:rPr>
              <w:t xml:space="preserve"> № 13 по теме: «Окружность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КЗУ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</w:t>
            </w:r>
            <w:r>
              <w:rPr>
                <w:color w:val="000000"/>
              </w:rPr>
              <w:t xml:space="preserve">, </w:t>
            </w:r>
            <w:r w:rsidRPr="0050535B">
              <w:rPr>
                <w:color w:val="000000"/>
              </w:rPr>
              <w:t>парная, групповая. Выполнение упражне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Проверка дом, задания</w:t>
            </w:r>
            <w:proofErr w:type="gramStart"/>
            <w:r w:rsidRPr="0050535B">
              <w:rPr>
                <w:color w:val="000000"/>
              </w:rPr>
              <w:t>,.</w:t>
            </w:r>
            <w:proofErr w:type="gramEnd"/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Знать: формулировки определений и свойств.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: решать простейшие геометрические задачи, опираясь на изученные свойств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2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13524" w:type="dxa"/>
            <w:gridSpan w:val="5"/>
            <w:vAlign w:val="center"/>
          </w:tcPr>
          <w:p w:rsidR="00815363" w:rsidRPr="00FF2C4A" w:rsidRDefault="00815363" w:rsidP="000E7E8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Обобщающее повторение курса математики 8 класса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61</w:t>
            </w:r>
          </w:p>
        </w:tc>
        <w:tc>
          <w:tcPr>
            <w:tcW w:w="3080" w:type="dxa"/>
          </w:tcPr>
          <w:p w:rsidR="00815363" w:rsidRPr="0050535B" w:rsidRDefault="00815363" w:rsidP="000E7E8B">
            <w:r w:rsidRPr="0050535B">
              <w:t>Анализ контрольной работы. Повторение по курсу алгебры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2492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. Выполнение к/</w:t>
            </w:r>
            <w:proofErr w:type="gramStart"/>
            <w:r w:rsidRPr="0050535B">
              <w:rPr>
                <w:color w:val="000000"/>
              </w:rPr>
              <w:t>р</w:t>
            </w:r>
            <w:proofErr w:type="gramEnd"/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Р № 5 ДМ (40 мин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 выбрать необходимую информацию из дополнительных источников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3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62</w:t>
            </w:r>
          </w:p>
        </w:tc>
        <w:tc>
          <w:tcPr>
            <w:tcW w:w="3080" w:type="dxa"/>
            <w:vAlign w:val="center"/>
          </w:tcPr>
          <w:p w:rsidR="00815363" w:rsidRPr="00FF2C4A" w:rsidRDefault="00815363" w:rsidP="00FF2C4A">
            <w:pPr>
              <w:spacing w:line="276" w:lineRule="auto"/>
              <w:rPr>
                <w:color w:val="000000"/>
              </w:rPr>
            </w:pPr>
            <w:r w:rsidRPr="00FF2C4A">
              <w:rPr>
                <w:color w:val="000000"/>
              </w:rPr>
              <w:t>Повторение по теме «Действия с алгебраическими дробями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Pr="0050535B" w:rsidRDefault="00815363" w:rsidP="008306ED">
            <w:pPr>
              <w:pStyle w:val="a7"/>
              <w:rPr>
                <w:color w:val="000000"/>
              </w:rPr>
            </w:pPr>
            <w:r w:rsidRPr="0050535B">
              <w:rPr>
                <w:color w:val="000000"/>
              </w:rPr>
              <w:t>Индивидуальная</w:t>
            </w:r>
            <w:proofErr w:type="gramStart"/>
            <w:r>
              <w:rPr>
                <w:color w:val="000000"/>
              </w:rPr>
              <w:t xml:space="preserve"> ,</w:t>
            </w:r>
            <w:proofErr w:type="gramEnd"/>
            <w:r w:rsidRPr="0050535B">
              <w:rPr>
                <w:color w:val="000000"/>
              </w:rPr>
              <w:t>парная  групповая Решение проблемных заданий.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proofErr w:type="gramStart"/>
            <w:r w:rsidRPr="0050535B">
              <w:rPr>
                <w:color w:val="000000"/>
              </w:rPr>
              <w:t>СР</w:t>
            </w:r>
            <w:proofErr w:type="gramEnd"/>
            <w:r w:rsidRPr="0050535B">
              <w:rPr>
                <w:color w:val="000000"/>
              </w:rPr>
              <w:t xml:space="preserve"> № 27 ДМ (15 мин)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 выбрать необходимую информацию из дополнительных источников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3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3080" w:type="dxa"/>
          </w:tcPr>
          <w:p w:rsidR="00815363" w:rsidRPr="00FF2C4A" w:rsidRDefault="00815363" w:rsidP="00FF2C4A">
            <w:pPr>
              <w:spacing w:line="276" w:lineRule="auto"/>
              <w:rPr>
                <w:color w:val="000000"/>
                <w:u w:val="single"/>
              </w:rPr>
            </w:pPr>
            <w:r w:rsidRPr="00FF2C4A">
              <w:rPr>
                <w:color w:val="000000"/>
              </w:rPr>
              <w:t>Повторение по теме «Действия с алгебраическими дробями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Default="00815363">
            <w:r w:rsidRPr="009849A3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Default="00815363" w:rsidP="000E7E8B">
            <w:pPr>
              <w:jc w:val="center"/>
              <w:rPr>
                <w:color w:val="000000"/>
              </w:rPr>
            </w:pPr>
            <w:proofErr w:type="gramStart"/>
            <w:r>
              <w:rPr>
                <w:color w:val="000000"/>
              </w:rPr>
              <w:t>ПР</w:t>
            </w:r>
            <w:proofErr w:type="gramEnd"/>
          </w:p>
          <w:p w:rsidR="00815363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СР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Тест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 выбрать необходимую информацию из дополнительных источников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3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63</w:t>
            </w:r>
          </w:p>
        </w:tc>
        <w:tc>
          <w:tcPr>
            <w:tcW w:w="3080" w:type="dxa"/>
          </w:tcPr>
          <w:p w:rsidR="00815363" w:rsidRPr="00FF2C4A" w:rsidRDefault="00815363" w:rsidP="00FF2C4A">
            <w:pPr>
              <w:spacing w:line="276" w:lineRule="auto"/>
            </w:pPr>
            <w:r w:rsidRPr="00FF2C4A">
              <w:t>Повторение по теме «Функция</w:t>
            </w:r>
            <w:proofErr w:type="gramStart"/>
            <w:r w:rsidRPr="00FF2C4A">
              <w:t xml:space="preserve"> </w:t>
            </w:r>
            <w:r w:rsidRPr="00FF2C4A">
              <w:rPr>
                <w:position w:val="-10"/>
              </w:rPr>
              <w:object w:dxaOrig="760" w:dyaOrig="380">
                <v:shape id="_x0000_i1032" type="#_x0000_t75" style="width:38pt;height:19pt" o:ole="">
                  <v:imagedata r:id="rId18" o:title=""/>
                </v:shape>
                <o:OLEObject Type="Embed" ProgID="Equation.DSMT4" ShapeID="_x0000_i1032" DrawAspect="Content" ObjectID="_1420092179" r:id="rId19"/>
              </w:object>
            </w:r>
            <w:r w:rsidRPr="00FF2C4A">
              <w:t>.</w:t>
            </w:r>
            <w:proofErr w:type="gramEnd"/>
            <w:r w:rsidRPr="00FF2C4A">
              <w:t>Свойства квадратного корня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КУ</w:t>
            </w:r>
          </w:p>
        </w:tc>
        <w:tc>
          <w:tcPr>
            <w:tcW w:w="2492" w:type="dxa"/>
          </w:tcPr>
          <w:p w:rsidR="00815363" w:rsidRDefault="00815363">
            <w:r w:rsidRPr="009849A3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Default="00815363" w:rsidP="000E7E8B">
            <w:pPr>
              <w:jc w:val="center"/>
              <w:rPr>
                <w:color w:val="000000"/>
              </w:rPr>
            </w:pPr>
            <w:proofErr w:type="gramStart"/>
            <w:r>
              <w:rPr>
                <w:color w:val="000000"/>
              </w:rPr>
              <w:t>ПР</w:t>
            </w:r>
            <w:proofErr w:type="gramEnd"/>
          </w:p>
          <w:p w:rsidR="00815363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СР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Тест</w:t>
            </w:r>
          </w:p>
        </w:tc>
        <w:tc>
          <w:tcPr>
            <w:tcW w:w="5898" w:type="dxa"/>
            <w:vMerge w:val="restart"/>
          </w:tcPr>
          <w:p w:rsidR="00815363" w:rsidRPr="008306ED" w:rsidRDefault="00815363" w:rsidP="000E7E8B">
            <w:pPr>
              <w:autoSpaceDE w:val="0"/>
              <w:autoSpaceDN w:val="0"/>
              <w:adjustRightInd w:val="0"/>
            </w:pPr>
            <w:r w:rsidRPr="008306ED">
              <w:rPr>
                <w:b/>
                <w:bCs/>
              </w:rPr>
              <w:t xml:space="preserve">Иметь </w:t>
            </w:r>
            <w:r w:rsidRPr="008306ED">
              <w:t xml:space="preserve">представление об умножении и делении алгебраических дробей, возведении их в степень;  представление об умножении и делении </w:t>
            </w:r>
            <w:r w:rsidRPr="008306ED">
              <w:lastRenderedPageBreak/>
              <w:t>алгебраических дробей, возведении их в степень</w:t>
            </w:r>
          </w:p>
          <w:p w:rsidR="00815363" w:rsidRPr="008306ED" w:rsidRDefault="00815363" w:rsidP="000E7E8B">
            <w:pPr>
              <w:spacing w:line="276" w:lineRule="auto"/>
            </w:pPr>
            <w:r w:rsidRPr="008306ED">
              <w:rPr>
                <w:b/>
              </w:rPr>
              <w:t xml:space="preserve">Уметь </w:t>
            </w:r>
            <w:r w:rsidRPr="008306ED">
              <w:t>самостоятельно складывать и вычитать дроби с одинаковыми и разными знаменателями;  применять основное свойство дроби при преобразовании алгебраических дробей и их сокращении;  находить значение дроби при заданном значении переменной; – пользоваться алгоритмами умножения и деления дробей, возведения дроби в степень, упрощая выражения;</w:t>
            </w:r>
          </w:p>
          <w:p w:rsidR="00815363" w:rsidRDefault="00815363" w:rsidP="000E7E8B">
            <w:pPr>
              <w:autoSpaceDE w:val="0"/>
              <w:autoSpaceDN w:val="0"/>
              <w:adjustRightInd w:val="0"/>
            </w:pPr>
            <w:r w:rsidRPr="008306ED">
              <w:t xml:space="preserve"> – развернуто обосновывать суждения</w:t>
            </w:r>
            <w:r>
              <w:t xml:space="preserve">. </w:t>
            </w:r>
          </w:p>
          <w:p w:rsidR="00815363" w:rsidRDefault="00815363" w:rsidP="008306ED">
            <w:pPr>
              <w:autoSpaceDE w:val="0"/>
              <w:autoSpaceDN w:val="0"/>
              <w:adjustRightInd w:val="0"/>
            </w:pPr>
            <w:r w:rsidRPr="008306ED">
              <w:rPr>
                <w:b/>
              </w:rPr>
              <w:t>Уметь</w:t>
            </w:r>
            <w:r>
              <w:rPr>
                <w:b/>
              </w:rPr>
              <w:t xml:space="preserve"> </w:t>
            </w:r>
            <w:r>
              <w:t>преобразовывать иррациональные выражения,</w:t>
            </w:r>
          </w:p>
          <w:p w:rsidR="00815363" w:rsidRDefault="00815363" w:rsidP="008306ED">
            <w:pPr>
              <w:autoSpaceDE w:val="0"/>
              <w:autoSpaceDN w:val="0"/>
              <w:adjustRightInd w:val="0"/>
            </w:pPr>
            <w:r>
              <w:t xml:space="preserve">.строить и читать графики основных функций. Знать алгоритм решения квадратных уравнений, </w:t>
            </w:r>
          </w:p>
          <w:p w:rsidR="00815363" w:rsidRPr="008306ED" w:rsidRDefault="00815363" w:rsidP="008306ED">
            <w:pPr>
              <w:autoSpaceDE w:val="0"/>
              <w:autoSpaceDN w:val="0"/>
              <w:adjustRightInd w:val="0"/>
              <w:rPr>
                <w:bCs/>
              </w:rPr>
            </w:pPr>
            <w:r>
              <w:t>Уметь решать линейные и квадратные неравенства различными способами. Знать свойства геометрических фигур, уметь применять их при решении задач.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lastRenderedPageBreak/>
              <w:t>33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lastRenderedPageBreak/>
              <w:t>164</w:t>
            </w:r>
          </w:p>
        </w:tc>
        <w:tc>
          <w:tcPr>
            <w:tcW w:w="3080" w:type="dxa"/>
          </w:tcPr>
          <w:p w:rsidR="00815363" w:rsidRPr="00FF2C4A" w:rsidRDefault="00815363" w:rsidP="00FF2C4A">
            <w:pPr>
              <w:spacing w:line="276" w:lineRule="auto"/>
            </w:pPr>
            <w:r w:rsidRPr="00FF2C4A">
              <w:t>Повторение по теме «Функция</w:t>
            </w:r>
            <w:proofErr w:type="gramStart"/>
            <w:r w:rsidRPr="00FF2C4A">
              <w:t xml:space="preserve"> </w:t>
            </w:r>
            <w:r w:rsidRPr="00FF2C4A">
              <w:rPr>
                <w:position w:val="-10"/>
              </w:rPr>
              <w:object w:dxaOrig="760" w:dyaOrig="380">
                <v:shape id="_x0000_i1033" type="#_x0000_t75" style="width:38pt;height:19pt" o:ole="">
                  <v:imagedata r:id="rId18" o:title=""/>
                </v:shape>
                <o:OLEObject Type="Embed" ProgID="Equation.DSMT4" ShapeID="_x0000_i1033" DrawAspect="Content" ObjectID="_1420092180" r:id="rId20"/>
              </w:object>
            </w:r>
            <w:r w:rsidRPr="00FF2C4A">
              <w:t>.</w:t>
            </w:r>
            <w:proofErr w:type="gramEnd"/>
            <w:r w:rsidRPr="00FF2C4A">
              <w:t>Свойства квадратного корня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Default="00815363">
            <w:r w:rsidRPr="009849A3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Default="00815363" w:rsidP="000E7E8B">
            <w:pPr>
              <w:jc w:val="center"/>
              <w:rPr>
                <w:color w:val="000000"/>
              </w:rPr>
            </w:pPr>
            <w:proofErr w:type="gramStart"/>
            <w:r>
              <w:rPr>
                <w:color w:val="000000"/>
              </w:rPr>
              <w:t>ПР</w:t>
            </w:r>
            <w:proofErr w:type="gramEnd"/>
          </w:p>
          <w:p w:rsidR="00815363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СР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Тест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3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65</w:t>
            </w:r>
          </w:p>
        </w:tc>
        <w:tc>
          <w:tcPr>
            <w:tcW w:w="3080" w:type="dxa"/>
          </w:tcPr>
          <w:p w:rsidR="00815363" w:rsidRPr="00FF2C4A" w:rsidRDefault="00815363" w:rsidP="00FF2C4A">
            <w:pPr>
              <w:spacing w:line="276" w:lineRule="auto"/>
              <w:rPr>
                <w:color w:val="000000"/>
              </w:rPr>
            </w:pPr>
            <w:r w:rsidRPr="00FF2C4A">
              <w:rPr>
                <w:color w:val="000000"/>
              </w:rPr>
              <w:t>Повторение по теме «Квадратичная функция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Default="00815363">
            <w:r w:rsidRPr="009849A3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Default="00815363" w:rsidP="000E7E8B">
            <w:pPr>
              <w:jc w:val="center"/>
              <w:rPr>
                <w:color w:val="000000"/>
              </w:rPr>
            </w:pPr>
            <w:proofErr w:type="gramStart"/>
            <w:r>
              <w:rPr>
                <w:color w:val="000000"/>
              </w:rPr>
              <w:t>ПР</w:t>
            </w:r>
            <w:proofErr w:type="gramEnd"/>
          </w:p>
          <w:p w:rsidR="00815363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СР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Тест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3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66</w:t>
            </w:r>
          </w:p>
        </w:tc>
        <w:tc>
          <w:tcPr>
            <w:tcW w:w="3080" w:type="dxa"/>
          </w:tcPr>
          <w:p w:rsidR="00815363" w:rsidRPr="00FF2C4A" w:rsidRDefault="00815363" w:rsidP="00FF2C4A">
            <w:pPr>
              <w:spacing w:line="276" w:lineRule="auto"/>
            </w:pPr>
            <w:r w:rsidRPr="00FF2C4A">
              <w:t xml:space="preserve">Повторение по теме «Функция </w:t>
            </w:r>
            <w:r w:rsidR="00FF1728">
              <w:rPr>
                <w:noProof/>
              </w:rPr>
              <w:pict>
                <v:shape id="_x0000_i1034" type="#_x0000_t75" style="width:29pt;height:29pt;visibility:visible">
                  <v:imagedata r:id="rId21" o:title=""/>
                </v:shape>
              </w:pict>
            </w:r>
            <w:r w:rsidRPr="00FF2C4A">
              <w:rPr>
                <w:noProof/>
              </w:rPr>
              <w:t>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Default="00815363">
            <w:r w:rsidRPr="009849A3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Default="00815363" w:rsidP="000E7E8B">
            <w:pPr>
              <w:jc w:val="center"/>
              <w:rPr>
                <w:color w:val="000000"/>
              </w:rPr>
            </w:pPr>
            <w:proofErr w:type="gramStart"/>
            <w:r>
              <w:rPr>
                <w:color w:val="000000"/>
              </w:rPr>
              <w:t>ПР</w:t>
            </w:r>
            <w:proofErr w:type="gramEnd"/>
          </w:p>
          <w:p w:rsidR="00815363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СР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Тест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4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67</w:t>
            </w:r>
          </w:p>
        </w:tc>
        <w:tc>
          <w:tcPr>
            <w:tcW w:w="3080" w:type="dxa"/>
          </w:tcPr>
          <w:p w:rsidR="00815363" w:rsidRPr="00FF2C4A" w:rsidRDefault="00815363" w:rsidP="00FF2C4A">
            <w:pPr>
              <w:spacing w:line="276" w:lineRule="auto"/>
              <w:rPr>
                <w:color w:val="000000"/>
                <w:u w:val="single"/>
              </w:rPr>
            </w:pPr>
            <w:r w:rsidRPr="00FF2C4A">
              <w:t>Повторение по теме «Квадратные уравнения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Default="00815363">
            <w:r w:rsidRPr="009849A3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Default="00815363" w:rsidP="000E7E8B">
            <w:pPr>
              <w:jc w:val="center"/>
              <w:rPr>
                <w:color w:val="000000"/>
              </w:rPr>
            </w:pPr>
            <w:proofErr w:type="gramStart"/>
            <w:r>
              <w:rPr>
                <w:color w:val="000000"/>
              </w:rPr>
              <w:t>ПР</w:t>
            </w:r>
            <w:proofErr w:type="gramEnd"/>
          </w:p>
          <w:p w:rsidR="00815363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СР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Тест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4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68</w:t>
            </w:r>
          </w:p>
        </w:tc>
        <w:tc>
          <w:tcPr>
            <w:tcW w:w="3080" w:type="dxa"/>
          </w:tcPr>
          <w:p w:rsidR="00815363" w:rsidRPr="00FF2C4A" w:rsidRDefault="00815363" w:rsidP="00FF2C4A">
            <w:pPr>
              <w:spacing w:line="276" w:lineRule="auto"/>
              <w:rPr>
                <w:color w:val="000000"/>
                <w:u w:val="single"/>
              </w:rPr>
            </w:pPr>
            <w:r w:rsidRPr="00FF2C4A">
              <w:t>Повторение по теме «Квадратные уравнения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Default="00815363">
            <w:r w:rsidRPr="009849A3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Default="00815363" w:rsidP="000E7E8B">
            <w:pPr>
              <w:jc w:val="center"/>
              <w:rPr>
                <w:color w:val="000000"/>
              </w:rPr>
            </w:pPr>
            <w:proofErr w:type="gramStart"/>
            <w:r>
              <w:rPr>
                <w:color w:val="000000"/>
              </w:rPr>
              <w:t>ПР</w:t>
            </w:r>
            <w:proofErr w:type="gramEnd"/>
          </w:p>
          <w:p w:rsidR="00815363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СР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Тест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4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69</w:t>
            </w:r>
          </w:p>
        </w:tc>
        <w:tc>
          <w:tcPr>
            <w:tcW w:w="3080" w:type="dxa"/>
          </w:tcPr>
          <w:p w:rsidR="00815363" w:rsidRPr="00FF2C4A" w:rsidRDefault="00815363" w:rsidP="00FF2C4A">
            <w:pPr>
              <w:spacing w:line="276" w:lineRule="auto"/>
              <w:rPr>
                <w:color w:val="000000"/>
                <w:u w:val="single"/>
              </w:rPr>
            </w:pPr>
            <w:r w:rsidRPr="00FF2C4A">
              <w:t>Повторение по теме «Квадратные неравенства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Default="00815363">
            <w:r w:rsidRPr="009849A3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Default="00815363" w:rsidP="000E7E8B">
            <w:pPr>
              <w:jc w:val="center"/>
              <w:rPr>
                <w:color w:val="000000"/>
              </w:rPr>
            </w:pPr>
            <w:proofErr w:type="gramStart"/>
            <w:r>
              <w:rPr>
                <w:color w:val="000000"/>
              </w:rPr>
              <w:t>ПР</w:t>
            </w:r>
            <w:proofErr w:type="gramEnd"/>
          </w:p>
          <w:p w:rsidR="00815363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СР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Тест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4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70</w:t>
            </w:r>
          </w:p>
        </w:tc>
        <w:tc>
          <w:tcPr>
            <w:tcW w:w="3080" w:type="dxa"/>
          </w:tcPr>
          <w:p w:rsidR="00815363" w:rsidRPr="00FF2C4A" w:rsidRDefault="00815363" w:rsidP="00FF2C4A">
            <w:pPr>
              <w:spacing w:line="276" w:lineRule="auto"/>
              <w:rPr>
                <w:color w:val="000000"/>
                <w:u w:val="single"/>
              </w:rPr>
            </w:pPr>
            <w:r w:rsidRPr="00FF2C4A">
              <w:t>Повторение по теме «Квадратные неравенства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Default="00815363">
            <w:r w:rsidRPr="009849A3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Default="00815363" w:rsidP="000E7E8B">
            <w:pPr>
              <w:jc w:val="center"/>
              <w:rPr>
                <w:color w:val="000000"/>
              </w:rPr>
            </w:pPr>
            <w:proofErr w:type="gramStart"/>
            <w:r>
              <w:rPr>
                <w:color w:val="000000"/>
              </w:rPr>
              <w:t>ПР</w:t>
            </w:r>
            <w:proofErr w:type="gramEnd"/>
          </w:p>
          <w:p w:rsidR="00815363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СР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Тест</w:t>
            </w:r>
          </w:p>
        </w:tc>
        <w:tc>
          <w:tcPr>
            <w:tcW w:w="5898" w:type="dxa"/>
            <w:vMerge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4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71</w:t>
            </w:r>
          </w:p>
        </w:tc>
        <w:tc>
          <w:tcPr>
            <w:tcW w:w="3080" w:type="dxa"/>
            <w:vAlign w:val="center"/>
          </w:tcPr>
          <w:p w:rsidR="00815363" w:rsidRPr="00FF2C4A" w:rsidRDefault="00815363" w:rsidP="00FF2C4A">
            <w:pPr>
              <w:spacing w:line="276" w:lineRule="auto"/>
              <w:rPr>
                <w:color w:val="000000"/>
              </w:rPr>
            </w:pPr>
            <w:r w:rsidRPr="00FF2C4A">
              <w:rPr>
                <w:color w:val="000000"/>
              </w:rPr>
              <w:t>Повторение по теме «</w:t>
            </w:r>
            <w:r>
              <w:rPr>
                <w:color w:val="000000"/>
              </w:rPr>
              <w:t>Четырёхугольники</w:t>
            </w:r>
            <w:r w:rsidRPr="00FF2C4A">
              <w:rPr>
                <w:color w:val="000000"/>
              </w:rPr>
              <w:t>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Default="00815363">
            <w:r w:rsidRPr="009849A3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Default="00815363" w:rsidP="000E7E8B">
            <w:pPr>
              <w:jc w:val="center"/>
              <w:rPr>
                <w:color w:val="000000"/>
              </w:rPr>
            </w:pPr>
            <w:proofErr w:type="gramStart"/>
            <w:r>
              <w:rPr>
                <w:color w:val="000000"/>
              </w:rPr>
              <w:t>ПР</w:t>
            </w:r>
            <w:proofErr w:type="gramEnd"/>
          </w:p>
          <w:p w:rsidR="00815363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СР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Тест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 выбрать необходимую информацию из дополнительных источников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5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72</w:t>
            </w:r>
          </w:p>
        </w:tc>
        <w:tc>
          <w:tcPr>
            <w:tcW w:w="3080" w:type="dxa"/>
            <w:vAlign w:val="center"/>
          </w:tcPr>
          <w:p w:rsidR="00815363" w:rsidRPr="00FF2C4A" w:rsidRDefault="00815363" w:rsidP="00FF2C4A">
            <w:pPr>
              <w:spacing w:line="276" w:lineRule="auto"/>
              <w:rPr>
                <w:color w:val="000000"/>
              </w:rPr>
            </w:pPr>
            <w:r w:rsidRPr="00FF2C4A">
              <w:rPr>
                <w:color w:val="000000"/>
              </w:rPr>
              <w:t>Повторение по теме «</w:t>
            </w:r>
            <w:r>
              <w:rPr>
                <w:color w:val="000000"/>
              </w:rPr>
              <w:t>Соотношения в прямоугольном треугольнике</w:t>
            </w:r>
            <w:r w:rsidRPr="00FF2C4A">
              <w:rPr>
                <w:color w:val="000000"/>
              </w:rPr>
              <w:t>»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КУ</w:t>
            </w:r>
          </w:p>
        </w:tc>
        <w:tc>
          <w:tcPr>
            <w:tcW w:w="2492" w:type="dxa"/>
          </w:tcPr>
          <w:p w:rsidR="00815363" w:rsidRDefault="00815363">
            <w:r w:rsidRPr="009849A3">
              <w:rPr>
                <w:color w:val="000000"/>
              </w:rPr>
              <w:t>Выполнение упражнений</w:t>
            </w:r>
          </w:p>
        </w:tc>
        <w:tc>
          <w:tcPr>
            <w:tcW w:w="1027" w:type="dxa"/>
            <w:vAlign w:val="center"/>
          </w:tcPr>
          <w:p w:rsidR="00815363" w:rsidRDefault="00815363" w:rsidP="000E7E8B">
            <w:pPr>
              <w:jc w:val="center"/>
              <w:rPr>
                <w:color w:val="000000"/>
              </w:rPr>
            </w:pPr>
            <w:proofErr w:type="gramStart"/>
            <w:r>
              <w:rPr>
                <w:color w:val="000000"/>
              </w:rPr>
              <w:t>ПР</w:t>
            </w:r>
            <w:proofErr w:type="gramEnd"/>
          </w:p>
          <w:p w:rsidR="00815363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СР</w:t>
            </w:r>
          </w:p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Тест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 выбрать необходимую информацию из дополнительных источников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5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73</w:t>
            </w:r>
          </w:p>
        </w:tc>
        <w:tc>
          <w:tcPr>
            <w:tcW w:w="3080" w:type="dxa"/>
          </w:tcPr>
          <w:p w:rsidR="00815363" w:rsidRPr="0050535B" w:rsidRDefault="00815363" w:rsidP="000E7E8B">
            <w:r w:rsidRPr="0050535B">
              <w:t>Итоговое тестирование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ЗУ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rPr>
                <w:color w:val="000000"/>
                <w:lang w:val="en-US"/>
              </w:rPr>
            </w:pPr>
            <w:r w:rsidRPr="0050535B">
              <w:rPr>
                <w:color w:val="000000"/>
              </w:rPr>
              <w:t>Выполнение работы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тесты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 применить полученные знания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5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74</w:t>
            </w:r>
          </w:p>
        </w:tc>
        <w:tc>
          <w:tcPr>
            <w:tcW w:w="3080" w:type="dxa"/>
          </w:tcPr>
          <w:p w:rsidR="00815363" w:rsidRPr="0050535B" w:rsidRDefault="00815363" w:rsidP="000E7E8B">
            <w:r w:rsidRPr="0050535B">
              <w:t>Итоговое тестирование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КЗУ</w:t>
            </w:r>
          </w:p>
        </w:tc>
        <w:tc>
          <w:tcPr>
            <w:tcW w:w="2492" w:type="dxa"/>
          </w:tcPr>
          <w:p w:rsidR="00815363" w:rsidRPr="0050535B" w:rsidRDefault="00815363" w:rsidP="000E7E8B">
            <w:pPr>
              <w:rPr>
                <w:color w:val="000000"/>
                <w:lang w:val="en-US"/>
              </w:rPr>
            </w:pPr>
            <w:r w:rsidRPr="0050535B">
              <w:rPr>
                <w:color w:val="000000"/>
              </w:rPr>
              <w:t>Выполнение работы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тесты</w:t>
            </w: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Уметь применить полученные знания</w:t>
            </w: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5 неделя</w:t>
            </w:r>
          </w:p>
        </w:tc>
        <w:tc>
          <w:tcPr>
            <w:tcW w:w="1080" w:type="dxa"/>
          </w:tcPr>
          <w:p w:rsidR="00815363" w:rsidRPr="0050535B" w:rsidRDefault="00815363" w:rsidP="00E10556"/>
        </w:tc>
      </w:tr>
      <w:tr w:rsidR="00815363" w:rsidRPr="0050535B" w:rsidTr="000E7E8B">
        <w:trPr>
          <w:trHeight w:val="149"/>
        </w:trPr>
        <w:tc>
          <w:tcPr>
            <w:tcW w:w="652" w:type="dxa"/>
          </w:tcPr>
          <w:p w:rsidR="00815363" w:rsidRPr="000E7E8B" w:rsidRDefault="00815363" w:rsidP="000E7E8B">
            <w:pPr>
              <w:jc w:val="center"/>
              <w:rPr>
                <w:color w:val="000000"/>
              </w:rPr>
            </w:pPr>
            <w:r w:rsidRPr="000E7E8B">
              <w:rPr>
                <w:color w:val="000000"/>
              </w:rPr>
              <w:t>175</w:t>
            </w:r>
          </w:p>
        </w:tc>
        <w:tc>
          <w:tcPr>
            <w:tcW w:w="3080" w:type="dxa"/>
          </w:tcPr>
          <w:p w:rsidR="00815363" w:rsidRPr="0050535B" w:rsidRDefault="00815363" w:rsidP="000E7E8B">
            <w:r w:rsidRPr="0050535B">
              <w:t>Обобщающий урок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2492" w:type="dxa"/>
          </w:tcPr>
          <w:p w:rsidR="00815363" w:rsidRPr="0050535B" w:rsidRDefault="00815363" w:rsidP="000E7E8B">
            <w:pPr>
              <w:rPr>
                <w:color w:val="000000"/>
              </w:rPr>
            </w:pPr>
            <w:r w:rsidRPr="0050535B">
              <w:rPr>
                <w:color w:val="000000"/>
              </w:rPr>
              <w:t xml:space="preserve">Подведение итогов. Рекомендации на </w:t>
            </w:r>
            <w:r w:rsidRPr="0050535B">
              <w:rPr>
                <w:color w:val="000000"/>
              </w:rPr>
              <w:lastRenderedPageBreak/>
              <w:t>лето</w:t>
            </w:r>
          </w:p>
        </w:tc>
        <w:tc>
          <w:tcPr>
            <w:tcW w:w="1027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5898" w:type="dxa"/>
            <w:vAlign w:val="center"/>
          </w:tcPr>
          <w:p w:rsidR="00815363" w:rsidRPr="0050535B" w:rsidRDefault="00815363" w:rsidP="000E7E8B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vAlign w:val="center"/>
          </w:tcPr>
          <w:p w:rsidR="00815363" w:rsidRPr="0050535B" w:rsidRDefault="00815363" w:rsidP="0050535B">
            <w:pPr>
              <w:jc w:val="center"/>
              <w:rPr>
                <w:color w:val="000000"/>
              </w:rPr>
            </w:pPr>
            <w:r w:rsidRPr="0050535B">
              <w:rPr>
                <w:color w:val="000000"/>
              </w:rPr>
              <w:t>35 неделя</w:t>
            </w:r>
          </w:p>
        </w:tc>
        <w:tc>
          <w:tcPr>
            <w:tcW w:w="1080" w:type="dxa"/>
          </w:tcPr>
          <w:p w:rsidR="00815363" w:rsidRPr="0050535B" w:rsidRDefault="00815363" w:rsidP="005817BC"/>
        </w:tc>
      </w:tr>
    </w:tbl>
    <w:p w:rsidR="001A4D39" w:rsidRPr="0050535B" w:rsidRDefault="001A4D39" w:rsidP="009074B9">
      <w:pPr>
        <w:jc w:val="right"/>
      </w:pPr>
    </w:p>
    <w:sectPr w:rsidR="001A4D39" w:rsidRPr="0050535B" w:rsidSect="004C0509">
      <w:pgSz w:w="16838" w:h="11906" w:orient="landscape"/>
      <w:pgMar w:top="426" w:right="1134" w:bottom="426" w:left="851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E543B09"/>
    <w:multiLevelType w:val="hybridMultilevel"/>
    <w:tmpl w:val="F0C07A76"/>
    <w:lvl w:ilvl="0" w:tplc="B9C07A6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drawingGridHorizontalSpacing w:val="14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1A4D39"/>
    <w:rsid w:val="0002489F"/>
    <w:rsid w:val="000C334B"/>
    <w:rsid w:val="000E7E8B"/>
    <w:rsid w:val="00127383"/>
    <w:rsid w:val="001A4D39"/>
    <w:rsid w:val="001E74E5"/>
    <w:rsid w:val="00264535"/>
    <w:rsid w:val="002A5108"/>
    <w:rsid w:val="002D2D7D"/>
    <w:rsid w:val="00300BBC"/>
    <w:rsid w:val="003162BA"/>
    <w:rsid w:val="00350E24"/>
    <w:rsid w:val="00364041"/>
    <w:rsid w:val="00470322"/>
    <w:rsid w:val="004B11E4"/>
    <w:rsid w:val="004C0509"/>
    <w:rsid w:val="004D299C"/>
    <w:rsid w:val="004E04F0"/>
    <w:rsid w:val="005045F4"/>
    <w:rsid w:val="0050535B"/>
    <w:rsid w:val="00511CAC"/>
    <w:rsid w:val="00573A4F"/>
    <w:rsid w:val="005817BC"/>
    <w:rsid w:val="005B62CC"/>
    <w:rsid w:val="005E6289"/>
    <w:rsid w:val="00600620"/>
    <w:rsid w:val="00611FE3"/>
    <w:rsid w:val="0061686A"/>
    <w:rsid w:val="006D4DBA"/>
    <w:rsid w:val="00707BFE"/>
    <w:rsid w:val="007232DC"/>
    <w:rsid w:val="007A5AC5"/>
    <w:rsid w:val="00815363"/>
    <w:rsid w:val="008306ED"/>
    <w:rsid w:val="00844C84"/>
    <w:rsid w:val="00876564"/>
    <w:rsid w:val="008927F3"/>
    <w:rsid w:val="008B5424"/>
    <w:rsid w:val="008F32CB"/>
    <w:rsid w:val="009074B9"/>
    <w:rsid w:val="009E3717"/>
    <w:rsid w:val="00A275EC"/>
    <w:rsid w:val="00A27C01"/>
    <w:rsid w:val="00A35F00"/>
    <w:rsid w:val="00AC3F4C"/>
    <w:rsid w:val="00BA0FA9"/>
    <w:rsid w:val="00BB69B6"/>
    <w:rsid w:val="00C73BC5"/>
    <w:rsid w:val="00CE3867"/>
    <w:rsid w:val="00D029DC"/>
    <w:rsid w:val="00D66BFA"/>
    <w:rsid w:val="00DB768A"/>
    <w:rsid w:val="00E10556"/>
    <w:rsid w:val="00E57153"/>
    <w:rsid w:val="00E95288"/>
    <w:rsid w:val="00EF4C64"/>
    <w:rsid w:val="00EF63AE"/>
    <w:rsid w:val="00F40711"/>
    <w:rsid w:val="00FA14B7"/>
    <w:rsid w:val="00FD20E6"/>
    <w:rsid w:val="00FE3897"/>
    <w:rsid w:val="00FE5BEF"/>
    <w:rsid w:val="00FF1728"/>
    <w:rsid w:val="00FF2C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897"/>
    <w:pPr>
      <w:spacing w:after="0" w:line="240" w:lineRule="auto"/>
    </w:pPr>
    <w:rPr>
      <w:rFonts w:eastAsia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1A4D3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1"/>
    <w:next w:val="a"/>
    <w:link w:val="20"/>
    <w:uiPriority w:val="99"/>
    <w:qFormat/>
    <w:rsid w:val="001A4D39"/>
    <w:pPr>
      <w:ind w:firstLine="567"/>
      <w:jc w:val="center"/>
      <w:outlineLvl w:val="1"/>
    </w:pPr>
    <w:rPr>
      <w:rFonts w:ascii="Times New Roman" w:hAnsi="Times New Roman" w:cs="Times New Roman"/>
      <w:bCs w:val="0"/>
      <w:kern w:val="28"/>
      <w:sz w:val="24"/>
      <w:szCs w:val="20"/>
    </w:rPr>
  </w:style>
  <w:style w:type="paragraph" w:styleId="5">
    <w:name w:val="heading 5"/>
    <w:basedOn w:val="a"/>
    <w:next w:val="a"/>
    <w:link w:val="50"/>
    <w:uiPriority w:val="99"/>
    <w:qFormat/>
    <w:rsid w:val="001A4D39"/>
    <w:pPr>
      <w:keepNext/>
      <w:spacing w:line="300" w:lineRule="auto"/>
      <w:jc w:val="center"/>
      <w:outlineLvl w:val="4"/>
    </w:pPr>
    <w:rPr>
      <w:rFonts w:ascii="Arial" w:hAnsi="Arial" w:cs="Arial"/>
      <w:b/>
      <w:bCs/>
      <w:color w:val="000000"/>
      <w:sz w:val="22"/>
    </w:rPr>
  </w:style>
  <w:style w:type="paragraph" w:styleId="6">
    <w:name w:val="heading 6"/>
    <w:basedOn w:val="a"/>
    <w:next w:val="a"/>
    <w:link w:val="60"/>
    <w:uiPriority w:val="99"/>
    <w:qFormat/>
    <w:rsid w:val="001A4D39"/>
    <w:pPr>
      <w:keepNext/>
      <w:spacing w:before="120"/>
      <w:jc w:val="center"/>
      <w:outlineLvl w:val="5"/>
    </w:pPr>
    <w:rPr>
      <w:rFonts w:ascii="Arial" w:hAnsi="Arial" w:cs="Arial"/>
      <w:b/>
      <w:sz w:val="22"/>
    </w:rPr>
  </w:style>
  <w:style w:type="paragraph" w:styleId="7">
    <w:name w:val="heading 7"/>
    <w:basedOn w:val="a"/>
    <w:next w:val="a"/>
    <w:link w:val="70"/>
    <w:uiPriority w:val="99"/>
    <w:qFormat/>
    <w:rsid w:val="001A4D39"/>
    <w:pPr>
      <w:keepNext/>
      <w:overflowPunct w:val="0"/>
      <w:autoSpaceDE w:val="0"/>
      <w:autoSpaceDN w:val="0"/>
      <w:adjustRightInd w:val="0"/>
      <w:spacing w:line="360" w:lineRule="auto"/>
      <w:jc w:val="center"/>
      <w:outlineLvl w:val="6"/>
    </w:pPr>
    <w:rPr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1A4D3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rsid w:val="001A4D39"/>
    <w:rPr>
      <w:rFonts w:eastAsia="Times New Roman"/>
      <w:b/>
      <w:kern w:val="28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uiPriority w:val="99"/>
    <w:rsid w:val="001A4D39"/>
    <w:rPr>
      <w:rFonts w:ascii="Arial" w:eastAsia="Times New Roman" w:hAnsi="Arial" w:cs="Arial"/>
      <w:b/>
      <w:bCs/>
      <w:color w:val="000000"/>
      <w:sz w:val="22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9"/>
    <w:rsid w:val="001A4D39"/>
    <w:rPr>
      <w:rFonts w:ascii="Arial" w:eastAsia="Times New Roman" w:hAnsi="Arial" w:cs="Arial"/>
      <w:b/>
      <w:sz w:val="22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9"/>
    <w:rsid w:val="001A4D39"/>
    <w:rPr>
      <w:rFonts w:eastAsia="Times New Roman"/>
      <w:b/>
      <w:sz w:val="24"/>
      <w:szCs w:val="20"/>
      <w:lang w:eastAsia="ru-RU"/>
    </w:rPr>
  </w:style>
  <w:style w:type="character" w:customStyle="1" w:styleId="a3">
    <w:name w:val="Название Знак"/>
    <w:link w:val="a4"/>
    <w:uiPriority w:val="99"/>
    <w:locked/>
    <w:rsid w:val="001A4D39"/>
    <w:rPr>
      <w:b/>
      <w:color w:val="000000"/>
      <w:spacing w:val="6"/>
      <w:sz w:val="42"/>
      <w:shd w:val="clear" w:color="auto" w:fill="FFFFFF"/>
    </w:rPr>
  </w:style>
  <w:style w:type="paragraph" w:styleId="a4">
    <w:name w:val="Title"/>
    <w:basedOn w:val="a"/>
    <w:link w:val="a3"/>
    <w:uiPriority w:val="99"/>
    <w:qFormat/>
    <w:rsid w:val="001A4D39"/>
    <w:pPr>
      <w:widowControl w:val="0"/>
      <w:shd w:val="clear" w:color="auto" w:fill="FFFFFF"/>
      <w:autoSpaceDE w:val="0"/>
      <w:autoSpaceDN w:val="0"/>
      <w:adjustRightInd w:val="0"/>
      <w:spacing w:line="458" w:lineRule="exact"/>
      <w:ind w:left="2105" w:right="1536" w:firstLine="1085"/>
      <w:jc w:val="center"/>
    </w:pPr>
    <w:rPr>
      <w:rFonts w:eastAsiaTheme="minorHAnsi"/>
      <w:b/>
      <w:color w:val="000000"/>
      <w:spacing w:val="6"/>
      <w:sz w:val="42"/>
      <w:szCs w:val="28"/>
      <w:lang w:eastAsia="en-US"/>
    </w:rPr>
  </w:style>
  <w:style w:type="character" w:customStyle="1" w:styleId="11">
    <w:name w:val="Название Знак1"/>
    <w:basedOn w:val="a0"/>
    <w:uiPriority w:val="10"/>
    <w:rsid w:val="001A4D3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21">
    <w:name w:val="Основной текст 2 Знак"/>
    <w:link w:val="22"/>
    <w:uiPriority w:val="99"/>
    <w:locked/>
    <w:rsid w:val="001A4D39"/>
    <w:rPr>
      <w:rFonts w:ascii="Century Schoolbook" w:hAnsi="Century Schoolbook"/>
      <w:sz w:val="24"/>
    </w:rPr>
  </w:style>
  <w:style w:type="paragraph" w:styleId="22">
    <w:name w:val="Body Text 2"/>
    <w:basedOn w:val="a"/>
    <w:link w:val="21"/>
    <w:uiPriority w:val="99"/>
    <w:rsid w:val="001A4D39"/>
    <w:pPr>
      <w:jc w:val="both"/>
    </w:pPr>
    <w:rPr>
      <w:rFonts w:ascii="Century Schoolbook" w:eastAsiaTheme="minorHAnsi" w:hAnsi="Century Schoolbook"/>
      <w:szCs w:val="28"/>
      <w:lang w:eastAsia="en-US"/>
    </w:rPr>
  </w:style>
  <w:style w:type="character" w:customStyle="1" w:styleId="210">
    <w:name w:val="Основной текст 2 Знак1"/>
    <w:basedOn w:val="a0"/>
    <w:uiPriority w:val="99"/>
    <w:semiHidden/>
    <w:rsid w:val="001A4D39"/>
    <w:rPr>
      <w:rFonts w:eastAsia="Times New Roman"/>
      <w:sz w:val="24"/>
      <w:szCs w:val="24"/>
      <w:lang w:eastAsia="ru-RU"/>
    </w:rPr>
  </w:style>
  <w:style w:type="character" w:customStyle="1" w:styleId="23">
    <w:name w:val="Основной текст с отступом 2 Знак"/>
    <w:link w:val="24"/>
    <w:uiPriority w:val="99"/>
    <w:locked/>
    <w:rsid w:val="001A4D39"/>
    <w:rPr>
      <w:rFonts w:ascii="Century Schoolbook" w:hAnsi="Century Schoolbook"/>
      <w:color w:val="000000"/>
      <w:sz w:val="24"/>
    </w:rPr>
  </w:style>
  <w:style w:type="paragraph" w:styleId="24">
    <w:name w:val="Body Text Indent 2"/>
    <w:basedOn w:val="a"/>
    <w:link w:val="23"/>
    <w:uiPriority w:val="99"/>
    <w:rsid w:val="001A4D39"/>
    <w:pPr>
      <w:spacing w:line="336" w:lineRule="auto"/>
      <w:ind w:firstLine="709"/>
      <w:jc w:val="both"/>
    </w:pPr>
    <w:rPr>
      <w:rFonts w:ascii="Century Schoolbook" w:eastAsiaTheme="minorHAnsi" w:hAnsi="Century Schoolbook"/>
      <w:color w:val="000000"/>
      <w:szCs w:val="28"/>
      <w:lang w:eastAsia="en-US"/>
    </w:rPr>
  </w:style>
  <w:style w:type="character" w:customStyle="1" w:styleId="211">
    <w:name w:val="Основной текст с отступом 2 Знак1"/>
    <w:basedOn w:val="a0"/>
    <w:uiPriority w:val="99"/>
    <w:semiHidden/>
    <w:rsid w:val="001A4D39"/>
    <w:rPr>
      <w:rFonts w:eastAsia="Times New Roman"/>
      <w:sz w:val="24"/>
      <w:szCs w:val="24"/>
      <w:lang w:eastAsia="ru-RU"/>
    </w:rPr>
  </w:style>
  <w:style w:type="character" w:customStyle="1" w:styleId="a5">
    <w:name w:val="Схема документа Знак"/>
    <w:link w:val="a6"/>
    <w:uiPriority w:val="99"/>
    <w:semiHidden/>
    <w:locked/>
    <w:rsid w:val="001A4D39"/>
    <w:rPr>
      <w:rFonts w:ascii="Tahoma" w:hAnsi="Tahoma"/>
      <w:sz w:val="20"/>
      <w:shd w:val="clear" w:color="auto" w:fill="000080"/>
    </w:rPr>
  </w:style>
  <w:style w:type="paragraph" w:styleId="a6">
    <w:name w:val="Document Map"/>
    <w:basedOn w:val="a"/>
    <w:link w:val="a5"/>
    <w:uiPriority w:val="99"/>
    <w:semiHidden/>
    <w:rsid w:val="001A4D39"/>
    <w:pPr>
      <w:shd w:val="clear" w:color="auto" w:fill="000080"/>
    </w:pPr>
    <w:rPr>
      <w:rFonts w:ascii="Tahoma" w:eastAsiaTheme="minorHAnsi" w:hAnsi="Tahoma"/>
      <w:sz w:val="20"/>
      <w:szCs w:val="28"/>
      <w:lang w:eastAsia="en-US"/>
    </w:rPr>
  </w:style>
  <w:style w:type="character" w:customStyle="1" w:styleId="12">
    <w:name w:val="Схема документа Знак1"/>
    <w:basedOn w:val="a0"/>
    <w:uiPriority w:val="99"/>
    <w:semiHidden/>
    <w:rsid w:val="001A4D39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Normal (Web)"/>
    <w:basedOn w:val="a"/>
    <w:uiPriority w:val="99"/>
    <w:rsid w:val="001A4D39"/>
    <w:pPr>
      <w:spacing w:after="100" w:afterAutospacing="1" w:line="312" w:lineRule="auto"/>
    </w:pPr>
  </w:style>
  <w:style w:type="character" w:styleId="a8">
    <w:name w:val="Placeholder Text"/>
    <w:basedOn w:val="a0"/>
    <w:uiPriority w:val="99"/>
    <w:semiHidden/>
    <w:rsid w:val="00C73BC5"/>
    <w:rPr>
      <w:color w:val="808080"/>
    </w:rPr>
  </w:style>
  <w:style w:type="paragraph" w:styleId="a9">
    <w:name w:val="Balloon Text"/>
    <w:aliases w:val="Знак"/>
    <w:basedOn w:val="a"/>
    <w:link w:val="aa"/>
    <w:semiHidden/>
    <w:unhideWhenUsed/>
    <w:rsid w:val="00C73BC5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aliases w:val="Знак Знак"/>
    <w:basedOn w:val="a0"/>
    <w:link w:val="a9"/>
    <w:semiHidden/>
    <w:rsid w:val="00C73BC5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977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71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0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image" Target="media/image1.wmf"/><Relationship Id="rId12" Type="http://schemas.openxmlformats.org/officeDocument/2006/relationships/image" Target="media/image2.wmf"/><Relationship Id="rId17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4.bin"/><Relationship Id="rId5" Type="http://schemas.openxmlformats.org/officeDocument/2006/relationships/settings" Target="settings.xml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image" Target="media/image3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C13DF9-FF26-453F-A844-D3C52186FE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2</Pages>
  <Words>6288</Words>
  <Characters>35843</Characters>
  <Application>Microsoft Office Word</Application>
  <DocSecurity>0</DocSecurity>
  <Lines>298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G Win&amp;Soft</Company>
  <LinksUpToDate>false</LinksUpToDate>
  <CharactersWithSpaces>420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ashines</dc:creator>
  <cp:lastModifiedBy>Мария</cp:lastModifiedBy>
  <cp:revision>3</cp:revision>
  <cp:lastPrinted>2013-01-14T23:59:00Z</cp:lastPrinted>
  <dcterms:created xsi:type="dcterms:W3CDTF">2013-01-15T00:30:00Z</dcterms:created>
  <dcterms:modified xsi:type="dcterms:W3CDTF">2013-01-19T05:16:00Z</dcterms:modified>
</cp:coreProperties>
</file>